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2D8D0A4E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E4737F">
        <w:rPr>
          <w:rFonts w:ascii="Arial" w:hAnsi="Arial" w:cs="Arial"/>
          <w:b/>
          <w:bCs/>
          <w:sz w:val="40"/>
          <w:szCs w:val="40"/>
        </w:rPr>
        <w:t xml:space="preserve">Specialist Test </w:t>
      </w:r>
      <w:r w:rsidR="00820E8A">
        <w:rPr>
          <w:rFonts w:ascii="Arial" w:hAnsi="Arial" w:cs="Arial"/>
          <w:b/>
          <w:bCs/>
          <w:sz w:val="40"/>
          <w:szCs w:val="40"/>
        </w:rPr>
        <w:t>2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Year </w:t>
      </w:r>
      <w:r w:rsidR="00E4737F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BF7C13B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  <w:r w:rsidR="00822459">
        <w:rPr>
          <w:rFonts w:ascii="Calibri" w:hAnsi="Calibri" w:cs="Arial"/>
          <w:b/>
          <w:bCs/>
        </w:rPr>
        <w:t>/Investigation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Reading time for this </w:t>
      </w:r>
      <w:proofErr w:type="gramStart"/>
      <w:r>
        <w:rPr>
          <w:rFonts w:ascii="Calibri" w:hAnsi="Calibri" w:cs="Arial"/>
          <w:b/>
          <w:bCs/>
        </w:rPr>
        <w:t>test :</w:t>
      </w:r>
      <w:proofErr w:type="gramEnd"/>
      <w:r>
        <w:rPr>
          <w:rFonts w:ascii="Calibri" w:hAnsi="Calibri" w:cs="Arial"/>
          <w:b/>
          <w:bCs/>
        </w:rPr>
        <w:t xml:space="preserve">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proofErr w:type="gramStart"/>
      <w:r w:rsidR="00B70464"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7119E64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Number of questions:         </w:t>
      </w:r>
      <w:r w:rsidR="00D01E34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3F62E786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proofErr w:type="spellStart"/>
      <w:r w:rsidR="00D06FF9">
        <w:rPr>
          <w:rFonts w:ascii="Calibri" w:hAnsi="Calibri" w:cs="Arial"/>
        </w:rPr>
        <w:t>Upto</w:t>
      </w:r>
      <w:proofErr w:type="spellEnd"/>
      <w:r w:rsidR="00D06FF9">
        <w:rPr>
          <w:rFonts w:ascii="Calibri" w:hAnsi="Calibri" w:cs="Arial"/>
        </w:rPr>
        <w:t xml:space="preserve"> 3 </w:t>
      </w:r>
      <w:proofErr w:type="spellStart"/>
      <w:r w:rsidR="00D06FF9">
        <w:rPr>
          <w:rFonts w:ascii="Calibri" w:hAnsi="Calibri" w:cs="Arial"/>
        </w:rPr>
        <w:t>classpads</w:t>
      </w:r>
      <w:proofErr w:type="spellEnd"/>
      <w:r w:rsidR="00D06FF9">
        <w:rPr>
          <w:rFonts w:ascii="Calibri" w:hAnsi="Calibri" w:cs="Arial"/>
        </w:rPr>
        <w:t>/</w:t>
      </w:r>
      <w:proofErr w:type="gramStart"/>
      <w:r w:rsidR="00D06FF9">
        <w:rPr>
          <w:rFonts w:ascii="Calibri" w:hAnsi="Calibri" w:cs="Arial"/>
        </w:rPr>
        <w:t>calculators</w:t>
      </w:r>
      <w:proofErr w:type="gramEnd"/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 xml:space="preserve">orrection fluid/tape, eraser, ruler, </w:t>
      </w:r>
      <w:proofErr w:type="gramStart"/>
      <w:r w:rsidRPr="001E71F8">
        <w:rPr>
          <w:rFonts w:ascii="Calibri" w:hAnsi="Calibri" w:cs="Arial"/>
        </w:rPr>
        <w:t>highlighters</w:t>
      </w:r>
      <w:proofErr w:type="gramEnd"/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7A17545C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</w:t>
      </w:r>
      <w:r w:rsidR="00207CD5">
        <w:rPr>
          <w:rFonts w:ascii="Calibri" w:hAnsi="Calibri" w:cs="Calibri"/>
          <w:iCs/>
        </w:rPr>
        <w:t xml:space="preserve"> SINGLE SIDED</w:t>
      </w:r>
      <w:r w:rsidRPr="001E71F8">
        <w:rPr>
          <w:rFonts w:ascii="Calibri" w:hAnsi="Calibri" w:cs="Calibri"/>
          <w:iCs/>
        </w:rPr>
        <w:t>, and up to three calculators</w:t>
      </w:r>
      <w:r w:rsidRPr="001E71F8">
        <w:rPr>
          <w:rFonts w:ascii="Calibri" w:hAnsi="Calibri" w:cs="Calibri"/>
        </w:rPr>
        <w:t xml:space="preserve"> approved for use in the WACE </w:t>
      </w:r>
      <w:proofErr w:type="gramStart"/>
      <w:r w:rsidRPr="001E71F8">
        <w:rPr>
          <w:rFonts w:ascii="Calibri" w:hAnsi="Calibri" w:cs="Calibri"/>
        </w:rPr>
        <w:t>examinations</w:t>
      </w:r>
      <w:proofErr w:type="gramEnd"/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5E534F4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AB114B">
        <w:rPr>
          <w:rFonts w:ascii="Calibri" w:hAnsi="Calibri" w:cs="Arial"/>
          <w:b/>
        </w:rPr>
        <w:t>4</w:t>
      </w:r>
      <w:r w:rsidR="003B2188">
        <w:rPr>
          <w:rFonts w:ascii="Calibri" w:hAnsi="Calibri" w:cs="Arial"/>
          <w:b/>
        </w:rPr>
        <w:t>0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C1C33F9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C6EDD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649BA3EF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  <w:r w:rsidR="0083523A">
        <w:rPr>
          <w:rFonts w:ascii="Calibri" w:hAnsi="Calibri" w:cs="Arial"/>
          <w:b/>
        </w:rPr>
        <w:t xml:space="preserve"> but formulae stated on page </w:t>
      </w:r>
      <w:proofErr w:type="gramStart"/>
      <w:r w:rsidR="0083523A">
        <w:rPr>
          <w:rFonts w:ascii="Calibri" w:hAnsi="Calibri" w:cs="Arial"/>
          <w:b/>
        </w:rPr>
        <w:t>2</w:t>
      </w:r>
      <w:proofErr w:type="gramEnd"/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B3DC40C" w14:textId="3CDE41E0" w:rsidR="005F3349" w:rsidRDefault="005F3349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5F3349">
        <w:rPr>
          <w:rFonts w:ascii="Arial" w:hAnsi="Arial" w:cs="Arial"/>
          <w:b/>
          <w:bCs/>
          <w:sz w:val="22"/>
          <w:szCs w:val="22"/>
        </w:rPr>
        <w:lastRenderedPageBreak/>
        <w:t>Useful formulae</w:t>
      </w:r>
    </w:p>
    <w:p w14:paraId="76609211" w14:textId="77777777" w:rsidR="00597699" w:rsidRDefault="00422935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 w:rsidRPr="00422935">
        <w:rPr>
          <w:rFonts w:ascii="Arial" w:hAnsi="Arial" w:cs="Arial"/>
          <w:b/>
          <w:bCs/>
          <w:noProof/>
          <w:sz w:val="22"/>
          <w:szCs w:val="22"/>
        </w:rPr>
        <w:drawing>
          <wp:inline distT="0" distB="0" distL="0" distR="0" wp14:anchorId="6EB90375" wp14:editId="542E342C">
            <wp:extent cx="5178223" cy="4688840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83437" cy="4693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BE9AB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67B7EF59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6731EB80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4EE25835" w14:textId="243A2076" w:rsidR="00115D16" w:rsidRDefault="003F2A18">
      <w:pPr>
        <w:suppressAutoHyphens w:val="0"/>
        <w:rPr>
          <w:rFonts w:ascii="Arial" w:hAnsi="Arial" w:cs="Arial"/>
          <w:sz w:val="22"/>
          <w:szCs w:val="22"/>
        </w:rPr>
      </w:pPr>
      <w:r w:rsidRPr="003F2A18">
        <w:rPr>
          <w:rFonts w:ascii="Arial" w:hAnsi="Arial" w:cs="Arial"/>
          <w:b/>
          <w:bCs/>
          <w:sz w:val="22"/>
          <w:szCs w:val="22"/>
        </w:rPr>
        <w:drawing>
          <wp:inline distT="0" distB="0" distL="0" distR="0" wp14:anchorId="64FC09C2" wp14:editId="4A46ED46">
            <wp:extent cx="5030025" cy="3688080"/>
            <wp:effectExtent l="0" t="0" r="0" b="7620"/>
            <wp:docPr id="8802777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277734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035056" cy="3691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7699">
        <w:rPr>
          <w:rFonts w:ascii="Arial" w:hAnsi="Arial" w:cs="Arial"/>
          <w:b/>
          <w:bCs/>
          <w:sz w:val="22"/>
          <w:szCs w:val="22"/>
        </w:rPr>
        <w:t xml:space="preserve"> </w:t>
      </w:r>
      <w:r w:rsidR="005F3349">
        <w:rPr>
          <w:rFonts w:ascii="Arial" w:hAnsi="Arial" w:cs="Arial"/>
          <w:b/>
          <w:bCs/>
          <w:sz w:val="22"/>
          <w:szCs w:val="22"/>
        </w:rPr>
        <w:br w:type="page"/>
      </w:r>
      <w:r w:rsidR="00115D16">
        <w:rPr>
          <w:rFonts w:ascii="Arial" w:hAnsi="Arial" w:cs="Arial"/>
          <w:sz w:val="22"/>
          <w:szCs w:val="22"/>
        </w:rPr>
        <w:lastRenderedPageBreak/>
        <w:t>Q1 (</w:t>
      </w:r>
      <w:r w:rsidR="00202B35">
        <w:rPr>
          <w:rFonts w:ascii="Arial" w:hAnsi="Arial" w:cs="Arial"/>
          <w:sz w:val="22"/>
          <w:szCs w:val="22"/>
        </w:rPr>
        <w:t>3</w:t>
      </w:r>
      <w:r w:rsidR="00115D16">
        <w:rPr>
          <w:rFonts w:ascii="Arial" w:hAnsi="Arial" w:cs="Arial"/>
          <w:sz w:val="22"/>
          <w:szCs w:val="22"/>
        </w:rPr>
        <w:t xml:space="preserve"> marks) </w:t>
      </w:r>
    </w:p>
    <w:p w14:paraId="6234550C" w14:textId="77777777" w:rsidR="00F12D0B" w:rsidRDefault="00F12D0B">
      <w:pPr>
        <w:suppressAutoHyphens w:val="0"/>
        <w:rPr>
          <w:rFonts w:ascii="Arial" w:hAnsi="Arial" w:cs="Arial"/>
          <w:sz w:val="22"/>
          <w:szCs w:val="22"/>
        </w:rPr>
      </w:pPr>
    </w:p>
    <w:p w14:paraId="14F76C14" w14:textId="67675999" w:rsidR="00F12D0B" w:rsidRDefault="000D18B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inequality </w:t>
      </w:r>
      <w:r w:rsidR="004E3416" w:rsidRPr="004E3416">
        <w:rPr>
          <w:rFonts w:ascii="Arial" w:hAnsi="Arial" w:cs="Arial"/>
          <w:position w:val="-14"/>
          <w:sz w:val="22"/>
          <w:szCs w:val="22"/>
        </w:rPr>
        <w:object w:dxaOrig="1080" w:dyaOrig="400" w14:anchorId="32ECB0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4pt;height:20pt" o:ole="">
            <v:imagedata r:id="rId11" o:title=""/>
          </v:shape>
          <o:OLEObject Type="Embed" ProgID="Equation.DSMT4" ShapeID="_x0000_i1026" DrawAspect="Content" ObjectID="_1771757357" r:id="rId1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4E3416">
        <w:rPr>
          <w:rFonts w:ascii="Arial" w:hAnsi="Arial" w:cs="Arial"/>
          <w:sz w:val="22"/>
          <w:szCs w:val="22"/>
        </w:rPr>
        <w:t xml:space="preserve">which is only true for </w:t>
      </w:r>
      <w:r w:rsidR="00CD6E5F" w:rsidRPr="00790B73">
        <w:rPr>
          <w:rFonts w:ascii="Arial" w:hAnsi="Arial" w:cs="Arial"/>
          <w:position w:val="-6"/>
          <w:sz w:val="22"/>
          <w:szCs w:val="22"/>
        </w:rPr>
        <w:object w:dxaOrig="900" w:dyaOrig="279" w14:anchorId="10BDFB0E">
          <v:shape id="_x0000_i1027" type="#_x0000_t75" style="width:45.2pt;height:13.6pt" o:ole="">
            <v:imagedata r:id="rId13" o:title=""/>
          </v:shape>
          <o:OLEObject Type="Embed" ProgID="Equation.DSMT4" ShapeID="_x0000_i1027" DrawAspect="Content" ObjectID="_1771757358" r:id="rId14"/>
        </w:object>
      </w:r>
      <w:r w:rsidR="004E19D1">
        <w:rPr>
          <w:rFonts w:ascii="Arial" w:hAnsi="Arial" w:cs="Arial"/>
          <w:sz w:val="22"/>
          <w:szCs w:val="22"/>
        </w:rPr>
        <w:t xml:space="preserve"> </w:t>
      </w:r>
      <w:r w:rsidR="00CD6E5F">
        <w:rPr>
          <w:rFonts w:ascii="Arial" w:hAnsi="Arial" w:cs="Arial"/>
          <w:sz w:val="22"/>
          <w:szCs w:val="22"/>
        </w:rPr>
        <w:t xml:space="preserve">where </w:t>
      </w:r>
      <w:r w:rsidR="00ED6CC5" w:rsidRPr="00CD6E5F">
        <w:rPr>
          <w:rFonts w:ascii="Arial" w:hAnsi="Arial" w:cs="Arial"/>
          <w:position w:val="-6"/>
          <w:sz w:val="22"/>
          <w:szCs w:val="22"/>
        </w:rPr>
        <w:object w:dxaOrig="580" w:dyaOrig="279" w14:anchorId="1DFE11C1">
          <v:shape id="_x0000_i1028" type="#_x0000_t75" style="width:28.8pt;height:13.6pt" o:ole="">
            <v:imagedata r:id="rId15" o:title=""/>
          </v:shape>
          <o:OLEObject Type="Embed" ProgID="Equation.DSMT4" ShapeID="_x0000_i1028" DrawAspect="Content" ObjectID="_1771757359" r:id="rId16"/>
        </w:object>
      </w:r>
      <w:r w:rsidR="00CD6E5F">
        <w:rPr>
          <w:rFonts w:ascii="Arial" w:hAnsi="Arial" w:cs="Arial"/>
          <w:sz w:val="22"/>
          <w:szCs w:val="22"/>
        </w:rPr>
        <w:t xml:space="preserve"> </w:t>
      </w:r>
      <w:r w:rsidR="00ED6CC5">
        <w:rPr>
          <w:rFonts w:ascii="Arial" w:hAnsi="Arial" w:cs="Arial"/>
          <w:sz w:val="22"/>
          <w:szCs w:val="22"/>
        </w:rPr>
        <w:t>are constants.</w:t>
      </w:r>
    </w:p>
    <w:p w14:paraId="2E3A81F9" w14:textId="61BA64D3" w:rsidR="00ED6CC5" w:rsidRDefault="00ED6CC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s of </w:t>
      </w:r>
      <w:r w:rsidRPr="00CD6E5F">
        <w:rPr>
          <w:rFonts w:ascii="Arial" w:hAnsi="Arial" w:cs="Arial"/>
          <w:position w:val="-6"/>
          <w:sz w:val="22"/>
          <w:szCs w:val="22"/>
        </w:rPr>
        <w:object w:dxaOrig="580" w:dyaOrig="279" w14:anchorId="18FDE666">
          <v:shape id="_x0000_i1029" type="#_x0000_t75" style="width:28.8pt;height:13.6pt" o:ole="">
            <v:imagedata r:id="rId15" o:title=""/>
          </v:shape>
          <o:OLEObject Type="Embed" ProgID="Equation.DSMT4" ShapeID="_x0000_i1029" DrawAspect="Content" ObjectID="_1771757360" r:id="rId17"/>
        </w:object>
      </w:r>
      <w:r w:rsidR="00D5018B">
        <w:rPr>
          <w:rFonts w:ascii="Arial" w:hAnsi="Arial" w:cs="Arial"/>
          <w:sz w:val="22"/>
          <w:szCs w:val="22"/>
        </w:rPr>
        <w:t>.</w:t>
      </w:r>
    </w:p>
    <w:p w14:paraId="16F663E1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2E807A10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12DC694C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64F3737E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7859C89E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660BE08E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0EDEF8F3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187DBE87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2FDDB0C7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5BEEFA7E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503F7F15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7668849A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70CE9E5C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680F72EA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4336E803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4D8C38D5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52EF3D85" w14:textId="77777777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</w:p>
    <w:p w14:paraId="157FB237" w14:textId="7345EDD4" w:rsidR="004D4AB3" w:rsidRDefault="004D4AB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9B0084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DD00541" w14:textId="6401D6F3" w:rsidR="004D4AB3" w:rsidRDefault="00307D2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two ships</w:t>
      </w:r>
      <w:r w:rsidR="00D26AC9">
        <w:rPr>
          <w:rFonts w:ascii="Arial" w:hAnsi="Arial" w:cs="Arial"/>
          <w:sz w:val="22"/>
          <w:szCs w:val="22"/>
        </w:rPr>
        <w:t xml:space="preserve"> </w:t>
      </w:r>
      <w:r w:rsidR="002E3FF6" w:rsidRPr="002E3FF6">
        <w:rPr>
          <w:rFonts w:ascii="Arial" w:hAnsi="Arial" w:cs="Arial"/>
          <w:position w:val="-6"/>
          <w:sz w:val="22"/>
          <w:szCs w:val="22"/>
        </w:rPr>
        <w:object w:dxaOrig="660" w:dyaOrig="279" w14:anchorId="79C304DC">
          <v:shape id="_x0000_i1030" type="#_x0000_t75" style="width:33.2pt;height:13.6pt" o:ole="">
            <v:imagedata r:id="rId18" o:title=""/>
          </v:shape>
          <o:OLEObject Type="Embed" ProgID="Equation.DSMT4" ShapeID="_x0000_i1030" DrawAspect="Content" ObjectID="_1771757361" r:id="rId19"/>
        </w:object>
      </w:r>
      <w:r w:rsidR="00D26AC9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 </w:t>
      </w:r>
      <w:r w:rsidR="008561F7">
        <w:rPr>
          <w:rFonts w:ascii="Arial" w:hAnsi="Arial" w:cs="Arial"/>
          <w:sz w:val="22"/>
          <w:szCs w:val="22"/>
        </w:rPr>
        <w:t xml:space="preserve">moving with constant velocities </w:t>
      </w:r>
      <w:r w:rsidR="004460FF">
        <w:rPr>
          <w:rFonts w:ascii="Arial" w:hAnsi="Arial" w:cs="Arial"/>
          <w:sz w:val="22"/>
          <w:szCs w:val="22"/>
        </w:rPr>
        <w:t>and the following n</w:t>
      </w:r>
      <w:r w:rsidR="0007708A">
        <w:rPr>
          <w:rFonts w:ascii="Arial" w:hAnsi="Arial" w:cs="Arial"/>
          <w:sz w:val="22"/>
          <w:szCs w:val="22"/>
        </w:rPr>
        <w:t>oted position vectors.</w:t>
      </w:r>
    </w:p>
    <w:p w14:paraId="57BFFC16" w14:textId="77777777" w:rsidR="002E3FF6" w:rsidRDefault="002E3FF6">
      <w:pPr>
        <w:suppressAutoHyphens w:val="0"/>
        <w:rPr>
          <w:rFonts w:ascii="Arial" w:hAnsi="Arial" w:cs="Arial"/>
          <w:sz w:val="22"/>
          <w:szCs w:val="22"/>
        </w:rPr>
      </w:pPr>
    </w:p>
    <w:p w14:paraId="7C11CCE4" w14:textId="256F3335" w:rsidR="002E3FF6" w:rsidRDefault="00BD1882">
      <w:pPr>
        <w:suppressAutoHyphens w:val="0"/>
        <w:rPr>
          <w:rFonts w:ascii="Arial" w:hAnsi="Arial" w:cs="Arial"/>
          <w:sz w:val="22"/>
          <w:szCs w:val="22"/>
        </w:rPr>
      </w:pPr>
      <w:r w:rsidRPr="00BD1882">
        <w:rPr>
          <w:rFonts w:ascii="Arial" w:hAnsi="Arial" w:cs="Arial"/>
          <w:position w:val="-68"/>
          <w:sz w:val="22"/>
          <w:szCs w:val="22"/>
        </w:rPr>
        <w:object w:dxaOrig="4540" w:dyaOrig="1480" w14:anchorId="170330BB">
          <v:shape id="_x0000_i1031" type="#_x0000_t75" style="width:226.8pt;height:73.6pt" o:ole="">
            <v:imagedata r:id="rId20" o:title=""/>
          </v:shape>
          <o:OLEObject Type="Embed" ProgID="Equation.DSMT4" ShapeID="_x0000_i1031" DrawAspect="Content" ObjectID="_1771757362" r:id="rId21"/>
        </w:object>
      </w:r>
      <w:r w:rsidR="002E3FF6">
        <w:rPr>
          <w:rFonts w:ascii="Arial" w:hAnsi="Arial" w:cs="Arial"/>
          <w:sz w:val="22"/>
          <w:szCs w:val="22"/>
        </w:rPr>
        <w:t xml:space="preserve"> </w:t>
      </w:r>
    </w:p>
    <w:p w14:paraId="02362C16" w14:textId="77777777" w:rsidR="009B0084" w:rsidRDefault="009B0084">
      <w:pPr>
        <w:suppressAutoHyphens w:val="0"/>
        <w:rPr>
          <w:rFonts w:ascii="Arial" w:hAnsi="Arial" w:cs="Arial"/>
          <w:sz w:val="22"/>
          <w:szCs w:val="22"/>
        </w:rPr>
      </w:pPr>
    </w:p>
    <w:p w14:paraId="0B1F8774" w14:textId="11901502" w:rsidR="00F90E96" w:rsidRDefault="00F90E9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if the ships will collide and if they do, determine the time and position of this collision.</w:t>
      </w:r>
    </w:p>
    <w:p w14:paraId="54AAF406" w14:textId="6E517322" w:rsidR="00115D16" w:rsidRDefault="00115D16" w:rsidP="003170A7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 w:rsidRPr="003170A7">
        <w:rPr>
          <w:rFonts w:ascii="Arial" w:hAnsi="Arial" w:cs="Arial"/>
          <w:b/>
          <w:bCs/>
          <w:sz w:val="22"/>
          <w:szCs w:val="22"/>
        </w:rPr>
        <w:br w:type="page"/>
      </w:r>
    </w:p>
    <w:p w14:paraId="4BD85FCE" w14:textId="77777777" w:rsidR="004D4AB3" w:rsidRDefault="004D4AB3" w:rsidP="003170A7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24949F8E" w14:textId="77777777" w:rsidR="004D4AB3" w:rsidRPr="003170A7" w:rsidRDefault="004D4AB3" w:rsidP="003170A7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35920A8A" w14:textId="3D5EFC13" w:rsidR="005F3349" w:rsidRDefault="00207CD5" w:rsidP="00207CD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F64F57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(</w:t>
      </w:r>
      <w:r w:rsidR="009B0084">
        <w:rPr>
          <w:rFonts w:ascii="Arial" w:hAnsi="Arial" w:cs="Arial"/>
          <w:sz w:val="22"/>
          <w:szCs w:val="22"/>
        </w:rPr>
        <w:t>2, 3 &amp; 3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4024A44" w14:textId="080AC3B9" w:rsidR="00207CD5" w:rsidRDefault="00000000" w:rsidP="00207CD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A63632D">
          <v:shape id="_x0000_s1027" type="#_x0000_t75" style="position:absolute;margin-left:0;margin-top:16pt;width:286.6pt;height:267.5pt;z-index:251658240;mso-position-horizontal-relative:text;mso-position-vertical-relative:text">
            <v:imagedata r:id="rId22" o:title=""/>
          </v:shape>
          <o:OLEObject Type="Embed" ProgID="FXDraw.Graphic" ShapeID="_x0000_s1027" DrawAspect="Content" ObjectID="_1771757389" r:id="rId23"/>
        </w:object>
      </w:r>
      <w:r w:rsidR="00207CD5">
        <w:rPr>
          <w:rFonts w:ascii="Arial" w:hAnsi="Arial" w:cs="Arial"/>
          <w:sz w:val="22"/>
          <w:szCs w:val="22"/>
        </w:rPr>
        <w:t xml:space="preserve">Consider the function </w:t>
      </w:r>
      <w:r w:rsidR="00D16FBE" w:rsidRPr="00207CD5">
        <w:rPr>
          <w:rFonts w:ascii="Arial" w:hAnsi="Arial" w:cs="Arial"/>
          <w:position w:val="-10"/>
          <w:sz w:val="22"/>
          <w:szCs w:val="22"/>
        </w:rPr>
        <w:object w:dxaOrig="920" w:dyaOrig="320" w14:anchorId="2C3FAEC1">
          <v:shape id="_x0000_i1033" type="#_x0000_t75" style="width:46pt;height:16.4pt" o:ole="">
            <v:imagedata r:id="rId24" o:title=""/>
          </v:shape>
          <o:OLEObject Type="Embed" ProgID="Equation.DSMT4" ShapeID="_x0000_i1033" DrawAspect="Content" ObjectID="_1771757363" r:id="rId25"/>
        </w:object>
      </w:r>
      <w:r w:rsidR="00207CD5">
        <w:rPr>
          <w:rFonts w:ascii="Arial" w:hAnsi="Arial" w:cs="Arial"/>
          <w:sz w:val="22"/>
          <w:szCs w:val="22"/>
        </w:rPr>
        <w:t xml:space="preserve"> </w:t>
      </w:r>
      <w:r w:rsidR="00D16FBE">
        <w:rPr>
          <w:rFonts w:ascii="Arial" w:hAnsi="Arial" w:cs="Arial"/>
          <w:sz w:val="22"/>
          <w:szCs w:val="22"/>
        </w:rPr>
        <w:t>below.</w:t>
      </w:r>
    </w:p>
    <w:p w14:paraId="00CBC20E" w14:textId="021F5BA0" w:rsidR="00D16FBE" w:rsidRDefault="00D16FBE" w:rsidP="00207CD5">
      <w:pPr>
        <w:suppressAutoHyphens w:val="0"/>
        <w:rPr>
          <w:rFonts w:ascii="Arial" w:hAnsi="Arial" w:cs="Arial"/>
          <w:sz w:val="22"/>
          <w:szCs w:val="22"/>
        </w:rPr>
      </w:pPr>
    </w:p>
    <w:p w14:paraId="3993FB3A" w14:textId="77777777" w:rsidR="0028282E" w:rsidRDefault="0028282E" w:rsidP="00207CD5">
      <w:pPr>
        <w:suppressAutoHyphens w:val="0"/>
        <w:rPr>
          <w:rFonts w:ascii="Arial" w:hAnsi="Arial" w:cs="Arial"/>
          <w:sz w:val="22"/>
          <w:szCs w:val="22"/>
        </w:rPr>
      </w:pPr>
    </w:p>
    <w:p w14:paraId="60A75E2D" w14:textId="77777777" w:rsidR="0028282E" w:rsidRDefault="0028282E" w:rsidP="00207CD5">
      <w:pPr>
        <w:suppressAutoHyphens w:val="0"/>
        <w:rPr>
          <w:rFonts w:ascii="Arial" w:hAnsi="Arial" w:cs="Arial"/>
          <w:sz w:val="22"/>
          <w:szCs w:val="22"/>
        </w:rPr>
      </w:pPr>
    </w:p>
    <w:p w14:paraId="701B02E6" w14:textId="77777777" w:rsidR="0028282E" w:rsidRDefault="0028282E" w:rsidP="00207CD5">
      <w:pPr>
        <w:suppressAutoHyphens w:val="0"/>
        <w:rPr>
          <w:rFonts w:ascii="Arial" w:hAnsi="Arial" w:cs="Arial"/>
          <w:sz w:val="22"/>
          <w:szCs w:val="22"/>
        </w:rPr>
      </w:pPr>
    </w:p>
    <w:p w14:paraId="79C97C58" w14:textId="77777777" w:rsidR="0028282E" w:rsidRDefault="0028282E" w:rsidP="00207CD5">
      <w:pPr>
        <w:suppressAutoHyphens w:val="0"/>
        <w:rPr>
          <w:rFonts w:ascii="Arial" w:hAnsi="Arial" w:cs="Arial"/>
          <w:sz w:val="22"/>
          <w:szCs w:val="22"/>
        </w:rPr>
      </w:pPr>
    </w:p>
    <w:p w14:paraId="370E3CD8" w14:textId="77777777" w:rsidR="0028282E" w:rsidRDefault="0028282E" w:rsidP="00207CD5">
      <w:pPr>
        <w:suppressAutoHyphens w:val="0"/>
        <w:rPr>
          <w:rFonts w:ascii="Arial" w:hAnsi="Arial" w:cs="Arial"/>
          <w:sz w:val="22"/>
          <w:szCs w:val="22"/>
        </w:rPr>
      </w:pPr>
    </w:p>
    <w:p w14:paraId="2EA5DB06" w14:textId="77777777" w:rsidR="0028282E" w:rsidRDefault="0028282E" w:rsidP="00207CD5">
      <w:pPr>
        <w:suppressAutoHyphens w:val="0"/>
        <w:rPr>
          <w:rFonts w:ascii="Arial" w:hAnsi="Arial" w:cs="Arial"/>
          <w:sz w:val="22"/>
          <w:szCs w:val="22"/>
        </w:rPr>
      </w:pPr>
    </w:p>
    <w:p w14:paraId="6E46C916" w14:textId="77777777" w:rsidR="0028282E" w:rsidRDefault="0028282E" w:rsidP="00207CD5">
      <w:pPr>
        <w:suppressAutoHyphens w:val="0"/>
        <w:rPr>
          <w:rFonts w:ascii="Arial" w:hAnsi="Arial" w:cs="Arial"/>
          <w:sz w:val="22"/>
          <w:szCs w:val="22"/>
        </w:rPr>
      </w:pPr>
    </w:p>
    <w:p w14:paraId="26BD0577" w14:textId="77777777" w:rsidR="0028282E" w:rsidRDefault="0028282E" w:rsidP="00207CD5">
      <w:pPr>
        <w:suppressAutoHyphens w:val="0"/>
        <w:rPr>
          <w:rFonts w:ascii="Arial" w:hAnsi="Arial" w:cs="Arial"/>
          <w:sz w:val="22"/>
          <w:szCs w:val="22"/>
        </w:rPr>
      </w:pPr>
    </w:p>
    <w:p w14:paraId="3523A5E5" w14:textId="77777777" w:rsidR="0028282E" w:rsidRDefault="0028282E" w:rsidP="00207CD5">
      <w:pPr>
        <w:suppressAutoHyphens w:val="0"/>
        <w:rPr>
          <w:rFonts w:ascii="Arial" w:hAnsi="Arial" w:cs="Arial"/>
          <w:sz w:val="22"/>
          <w:szCs w:val="22"/>
        </w:rPr>
      </w:pPr>
    </w:p>
    <w:p w14:paraId="1CD6B951" w14:textId="77777777" w:rsidR="0028282E" w:rsidRDefault="0028282E" w:rsidP="00207CD5">
      <w:pPr>
        <w:suppressAutoHyphens w:val="0"/>
        <w:rPr>
          <w:rFonts w:ascii="Arial" w:hAnsi="Arial" w:cs="Arial"/>
          <w:sz w:val="22"/>
          <w:szCs w:val="22"/>
        </w:rPr>
      </w:pPr>
    </w:p>
    <w:p w14:paraId="59E557E2" w14:textId="77777777" w:rsidR="0028282E" w:rsidRDefault="0028282E" w:rsidP="00207CD5">
      <w:pPr>
        <w:suppressAutoHyphens w:val="0"/>
        <w:rPr>
          <w:rFonts w:ascii="Arial" w:hAnsi="Arial" w:cs="Arial"/>
          <w:sz w:val="22"/>
          <w:szCs w:val="22"/>
        </w:rPr>
      </w:pPr>
    </w:p>
    <w:p w14:paraId="3CCA54C1" w14:textId="77777777" w:rsidR="0028282E" w:rsidRDefault="0028282E" w:rsidP="00207CD5">
      <w:pPr>
        <w:suppressAutoHyphens w:val="0"/>
        <w:rPr>
          <w:rFonts w:ascii="Arial" w:hAnsi="Arial" w:cs="Arial"/>
          <w:sz w:val="22"/>
          <w:szCs w:val="22"/>
        </w:rPr>
      </w:pPr>
    </w:p>
    <w:p w14:paraId="71BB7B7C" w14:textId="77777777" w:rsidR="0028282E" w:rsidRDefault="0028282E" w:rsidP="00207CD5">
      <w:pPr>
        <w:suppressAutoHyphens w:val="0"/>
        <w:rPr>
          <w:rFonts w:ascii="Arial" w:hAnsi="Arial" w:cs="Arial"/>
          <w:sz w:val="22"/>
          <w:szCs w:val="22"/>
        </w:rPr>
      </w:pPr>
    </w:p>
    <w:p w14:paraId="1F3A6DD0" w14:textId="77777777" w:rsidR="0028282E" w:rsidRDefault="0028282E" w:rsidP="00207CD5">
      <w:pPr>
        <w:suppressAutoHyphens w:val="0"/>
        <w:rPr>
          <w:rFonts w:ascii="Arial" w:hAnsi="Arial" w:cs="Arial"/>
          <w:sz w:val="22"/>
          <w:szCs w:val="22"/>
        </w:rPr>
      </w:pPr>
    </w:p>
    <w:p w14:paraId="78374061" w14:textId="77777777" w:rsidR="0028282E" w:rsidRDefault="0028282E" w:rsidP="00207CD5">
      <w:pPr>
        <w:suppressAutoHyphens w:val="0"/>
        <w:rPr>
          <w:rFonts w:ascii="Arial" w:hAnsi="Arial" w:cs="Arial"/>
          <w:sz w:val="22"/>
          <w:szCs w:val="22"/>
        </w:rPr>
      </w:pPr>
    </w:p>
    <w:p w14:paraId="75A601EF" w14:textId="77777777" w:rsidR="0028282E" w:rsidRDefault="0028282E" w:rsidP="00207CD5">
      <w:pPr>
        <w:suppressAutoHyphens w:val="0"/>
        <w:rPr>
          <w:rFonts w:ascii="Arial" w:hAnsi="Arial" w:cs="Arial"/>
          <w:sz w:val="22"/>
          <w:szCs w:val="22"/>
        </w:rPr>
      </w:pPr>
    </w:p>
    <w:p w14:paraId="65F52A88" w14:textId="77777777" w:rsidR="0028282E" w:rsidRDefault="0028282E" w:rsidP="00207CD5">
      <w:pPr>
        <w:suppressAutoHyphens w:val="0"/>
        <w:rPr>
          <w:rFonts w:ascii="Arial" w:hAnsi="Arial" w:cs="Arial"/>
          <w:sz w:val="22"/>
          <w:szCs w:val="22"/>
        </w:rPr>
      </w:pPr>
    </w:p>
    <w:p w14:paraId="4C25009F" w14:textId="53A2F5D2" w:rsidR="0028282E" w:rsidRDefault="00AF5716" w:rsidP="00207CD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on the given axes the following:</w:t>
      </w:r>
    </w:p>
    <w:p w14:paraId="5480FB45" w14:textId="77777777" w:rsidR="00AF5716" w:rsidRDefault="00AF5716" w:rsidP="00207CD5">
      <w:pPr>
        <w:suppressAutoHyphens w:val="0"/>
        <w:rPr>
          <w:rFonts w:ascii="Arial" w:hAnsi="Arial" w:cs="Arial"/>
          <w:sz w:val="22"/>
          <w:szCs w:val="22"/>
        </w:rPr>
      </w:pPr>
    </w:p>
    <w:p w14:paraId="5CEE571C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4F35C652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7368B4B3" w14:textId="77777777" w:rsidR="00DA6891" w:rsidRDefault="00DA6891" w:rsidP="00DA6891">
      <w:pPr>
        <w:pStyle w:val="ListParagraph"/>
        <w:numPr>
          <w:ilvl w:val="0"/>
          <w:numId w:val="15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</w:t>
      </w:r>
      <w:r w:rsidRPr="00920B52">
        <w:rPr>
          <w:position w:val="-14"/>
        </w:rPr>
        <w:object w:dxaOrig="620" w:dyaOrig="400" w14:anchorId="5DA3E3D8">
          <v:shape id="_x0000_i1034" type="#_x0000_t75" style="width:31.2pt;height:20pt" o:ole="">
            <v:imagedata r:id="rId26" o:title=""/>
          </v:shape>
          <o:OLEObject Type="Embed" ProgID="Equation.DSMT4" ShapeID="_x0000_i1034" DrawAspect="Content" ObjectID="_1771757364" r:id="rId27"/>
        </w:object>
      </w:r>
      <w:r>
        <w:rPr>
          <w:rFonts w:ascii="Arial" w:hAnsi="Arial" w:cs="Arial"/>
          <w:sz w:val="22"/>
          <w:szCs w:val="22"/>
        </w:rPr>
        <w:t xml:space="preserve"> on the axes below.</w:t>
      </w:r>
    </w:p>
    <w:p w14:paraId="4DB6B576" w14:textId="758DD7FC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701FDAF3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0352FCFD" w14:textId="791F306C" w:rsidR="00DA6891" w:rsidRDefault="00000000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A63632D">
          <v:shape id="_x0000_s1029" type="#_x0000_t75" style="position:absolute;margin-left:-1.6pt;margin-top:12.75pt;width:285.85pt;height:266.45pt;z-index:251659264;mso-position-horizontal-relative:text;mso-position-vertical-relative:text">
            <v:imagedata r:id="rId28" o:title=""/>
          </v:shape>
          <o:OLEObject Type="Embed" ProgID="FXDraw.Graphic" ShapeID="_x0000_s1029" DrawAspect="Content" ObjectID="_1771757390" r:id="rId29"/>
        </w:object>
      </w:r>
    </w:p>
    <w:p w14:paraId="638AB1F1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5C160284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5B1470BE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4518A9F5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639EF1EA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7AACE799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1EC09C9D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14B65C7B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1D9CABAA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233F3BD3" w14:textId="42134A89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6E7D814E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4246383B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533FAE06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2BA8D380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0B563B6A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4AB64989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1CC8F634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7E79AA60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7B94D862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253BE822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23D71506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11B93C54" w14:textId="77777777" w:rsidR="00DA6891" w:rsidRDefault="00DA6891" w:rsidP="00513BAC">
      <w:pPr>
        <w:suppressAutoHyphens w:val="0"/>
        <w:rPr>
          <w:rFonts w:ascii="Arial" w:hAnsi="Arial" w:cs="Arial"/>
          <w:noProof/>
          <w:sz w:val="22"/>
          <w:szCs w:val="22"/>
        </w:rPr>
      </w:pPr>
    </w:p>
    <w:p w14:paraId="450B2DD8" w14:textId="7FC7AE7B" w:rsidR="00DA6891" w:rsidRDefault="00DA689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A7D9D8B" w14:textId="0C1DA635" w:rsidR="00513BAC" w:rsidRDefault="00DA6891" w:rsidP="00DA6891">
      <w:pPr>
        <w:pStyle w:val="ListParagraph"/>
        <w:numPr>
          <w:ilvl w:val="0"/>
          <w:numId w:val="15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Sketch </w:t>
      </w:r>
      <w:r w:rsidR="00636D6E" w:rsidRPr="00636D6E">
        <w:rPr>
          <w:rFonts w:ascii="Arial" w:hAnsi="Arial" w:cs="Arial"/>
          <w:position w:val="-16"/>
          <w:sz w:val="22"/>
          <w:szCs w:val="22"/>
        </w:rPr>
        <w:object w:dxaOrig="820" w:dyaOrig="440" w14:anchorId="49E82467">
          <v:shape id="_x0000_i1036" type="#_x0000_t75" style="width:40.8pt;height:22pt" o:ole="">
            <v:imagedata r:id="rId30" o:title=""/>
          </v:shape>
          <o:OLEObject Type="Embed" ProgID="Equation.DSMT4" ShapeID="_x0000_i1036" DrawAspect="Content" ObjectID="_1771757365" r:id="rId3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636D6E">
        <w:rPr>
          <w:rFonts w:ascii="Arial" w:hAnsi="Arial" w:cs="Arial"/>
          <w:sz w:val="22"/>
          <w:szCs w:val="22"/>
        </w:rPr>
        <w:t>on the axes below.</w:t>
      </w:r>
    </w:p>
    <w:p w14:paraId="40A81AB2" w14:textId="77777777" w:rsidR="00636D6E" w:rsidRPr="00636D6E" w:rsidRDefault="00636D6E" w:rsidP="00636D6E">
      <w:pPr>
        <w:suppressAutoHyphens w:val="0"/>
        <w:rPr>
          <w:rFonts w:ascii="Arial" w:hAnsi="Arial" w:cs="Arial"/>
          <w:sz w:val="22"/>
          <w:szCs w:val="22"/>
        </w:rPr>
      </w:pPr>
    </w:p>
    <w:p w14:paraId="3674E78A" w14:textId="661BD19C" w:rsidR="00636D6E" w:rsidRDefault="00000000" w:rsidP="00513BA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A63632D">
          <v:shape id="_x0000_s1030" type="#_x0000_t75" style="position:absolute;margin-left:6.1pt;margin-top:9.1pt;width:285.85pt;height:266.45pt;z-index:251660288;mso-position-horizontal-relative:text;mso-position-vertical-relative:text">
            <v:imagedata r:id="rId32" o:title=""/>
          </v:shape>
          <o:OLEObject Type="Embed" ProgID="FXDraw.Graphic" ShapeID="_x0000_s1030" DrawAspect="Content" ObjectID="_1771757391" r:id="rId33"/>
        </w:object>
      </w:r>
    </w:p>
    <w:p w14:paraId="5A5CA504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62113D9D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1D92A161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1BF1999B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431D3E68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366F94CA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69B77932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37A0FA76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076BBA31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0C4D4574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1A95DB0A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758796C9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28F19A63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78BB02F9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4C93530A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61CC1023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01CEBB71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6C36AF5E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6051F3B3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4C14A3D8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456126E2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74103E18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3F376975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56AB0FB0" w14:textId="6B57569F" w:rsidR="00636D6E" w:rsidRDefault="00636D6E" w:rsidP="00636D6E">
      <w:pPr>
        <w:pStyle w:val="ListParagraph"/>
        <w:numPr>
          <w:ilvl w:val="0"/>
          <w:numId w:val="15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</w:t>
      </w:r>
      <w:r w:rsidR="00E178BC" w:rsidRPr="00E178BC">
        <w:rPr>
          <w:rFonts w:ascii="Arial" w:hAnsi="Arial" w:cs="Arial"/>
          <w:position w:val="-32"/>
          <w:sz w:val="22"/>
          <w:szCs w:val="22"/>
        </w:rPr>
        <w:object w:dxaOrig="620" w:dyaOrig="700" w14:anchorId="775FD4D0">
          <v:shape id="_x0000_i1038" type="#_x0000_t75" style="width:31.2pt;height:34.8pt" o:ole="">
            <v:imagedata r:id="rId34" o:title=""/>
          </v:shape>
          <o:OLEObject Type="Embed" ProgID="Equation.DSMT4" ShapeID="_x0000_i1038" DrawAspect="Content" ObjectID="_1771757366" r:id="rId3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E178BC">
        <w:rPr>
          <w:rFonts w:ascii="Arial" w:hAnsi="Arial" w:cs="Arial"/>
          <w:sz w:val="22"/>
          <w:szCs w:val="22"/>
        </w:rPr>
        <w:t>on the axes below.</w:t>
      </w:r>
    </w:p>
    <w:p w14:paraId="57040FCB" w14:textId="75D414FD" w:rsidR="00E178BC" w:rsidRPr="00636D6E" w:rsidRDefault="00E178BC" w:rsidP="00E178BC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462BC29E" w14:textId="69441FD4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09226584" w14:textId="7585EAB1" w:rsidR="00636D6E" w:rsidRDefault="00000000" w:rsidP="00513BA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A63632D">
          <v:shape id="_x0000_s1031" type="#_x0000_t75" style="position:absolute;margin-left:5.5pt;margin-top:4.65pt;width:285.85pt;height:266.45pt;z-index:251661312;mso-position-horizontal-relative:text;mso-position-vertical-relative:text">
            <v:imagedata r:id="rId36" o:title=""/>
          </v:shape>
          <o:OLEObject Type="Embed" ProgID="FXDraw.Graphic" ShapeID="_x0000_s1031" DrawAspect="Content" ObjectID="_1771757392" r:id="rId37"/>
        </w:object>
      </w:r>
    </w:p>
    <w:p w14:paraId="334E2EAD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0CFED1D8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6FAEAD7D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60276C94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578903A0" w14:textId="77777777" w:rsidR="00636D6E" w:rsidRDefault="00636D6E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3AD249FE" w14:textId="5A5410F8" w:rsidR="00513BAC" w:rsidRDefault="00513BAC" w:rsidP="00513BAC">
      <w:pPr>
        <w:suppressAutoHyphens w:val="0"/>
        <w:rPr>
          <w:rFonts w:ascii="Arial" w:hAnsi="Arial" w:cs="Arial"/>
          <w:sz w:val="22"/>
          <w:szCs w:val="22"/>
        </w:rPr>
      </w:pPr>
    </w:p>
    <w:p w14:paraId="40BB23A3" w14:textId="77777777" w:rsidR="00DA6891" w:rsidRDefault="00DA6891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15F252E7" w14:textId="77777777" w:rsidR="00DA6891" w:rsidRDefault="00DA6891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531E6C58" w14:textId="77777777" w:rsidR="00DA6891" w:rsidRDefault="00DA6891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1CD270AB" w14:textId="77777777" w:rsidR="00DA6891" w:rsidRDefault="00DA6891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37FB02DB" w14:textId="77777777" w:rsidR="00DA6891" w:rsidRDefault="00DA6891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03EBD402" w14:textId="77777777" w:rsidR="00DA6891" w:rsidRDefault="00DA6891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37B1D99E" w14:textId="77777777" w:rsidR="00DA6891" w:rsidRDefault="00DA6891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4F69026C" w14:textId="77777777" w:rsidR="00DA6891" w:rsidRDefault="00DA6891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2234BDB2" w14:textId="77777777" w:rsidR="00DA6891" w:rsidRDefault="00DA6891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22F8490E" w14:textId="77777777" w:rsidR="00DA6891" w:rsidRDefault="00DA6891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60AE58C9" w14:textId="77777777" w:rsidR="00DA6891" w:rsidRDefault="00DA6891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262F4EA9" w14:textId="77777777" w:rsidR="00DA6891" w:rsidRDefault="00DA6891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3879D337" w14:textId="77777777" w:rsidR="00DA6891" w:rsidRDefault="00DA6891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29A88EE9" w14:textId="597C15EC" w:rsidR="00DA6891" w:rsidRDefault="00DA6891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5C84DD61" w14:textId="77777777" w:rsidR="00115D16" w:rsidRDefault="00115D16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2811B4AF" w14:textId="4A4D5B17" w:rsidR="00115D16" w:rsidRDefault="00115D1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4AC6011" w14:textId="1575187C" w:rsidR="00115D16" w:rsidRDefault="00386C15" w:rsidP="00DA689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</w:t>
      </w:r>
      <w:r w:rsidR="00F64F57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(</w:t>
      </w:r>
      <w:r w:rsidR="00B00945">
        <w:rPr>
          <w:rFonts w:ascii="Arial" w:hAnsi="Arial" w:cs="Arial"/>
          <w:sz w:val="22"/>
          <w:szCs w:val="22"/>
        </w:rPr>
        <w:t>2, 3, 1 &amp; 3 =</w:t>
      </w:r>
      <w:r w:rsidR="008A3803"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E1C96F3" w14:textId="77777777" w:rsidR="009B7760" w:rsidRDefault="009B7760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384462B2" w14:textId="349C3935" w:rsidR="00264494" w:rsidRDefault="004C0A29" w:rsidP="00DA689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 w:rsidR="00436F08" w:rsidRPr="004C0A29">
        <w:rPr>
          <w:rFonts w:ascii="Arial" w:hAnsi="Arial" w:cs="Arial"/>
          <w:position w:val="-10"/>
          <w:sz w:val="22"/>
          <w:szCs w:val="22"/>
        </w:rPr>
        <w:object w:dxaOrig="2060" w:dyaOrig="360" w14:anchorId="4E08FFDF">
          <v:shape id="_x0000_i1040" type="#_x0000_t75" style="width:103.2pt;height:18pt" o:ole="">
            <v:imagedata r:id="rId38" o:title=""/>
          </v:shape>
          <o:OLEObject Type="Embed" ProgID="Equation.DSMT4" ShapeID="_x0000_i1040" DrawAspect="Content" ObjectID="_1771757367" r:id="rId39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436F08">
        <w:rPr>
          <w:rFonts w:ascii="Arial" w:hAnsi="Arial" w:cs="Arial"/>
          <w:sz w:val="22"/>
          <w:szCs w:val="22"/>
        </w:rPr>
        <w:t xml:space="preserve">for </w:t>
      </w:r>
      <w:r w:rsidR="00436F08" w:rsidRPr="00436F08">
        <w:rPr>
          <w:rFonts w:ascii="Arial" w:hAnsi="Arial" w:cs="Arial"/>
          <w:position w:val="-6"/>
          <w:sz w:val="22"/>
          <w:szCs w:val="22"/>
        </w:rPr>
        <w:object w:dxaOrig="560" w:dyaOrig="279" w14:anchorId="028508CB">
          <v:shape id="_x0000_i1041" type="#_x0000_t75" style="width:28pt;height:13.6pt" o:ole="">
            <v:imagedata r:id="rId40" o:title=""/>
          </v:shape>
          <o:OLEObject Type="Embed" ProgID="Equation.DSMT4" ShapeID="_x0000_i1041" DrawAspect="Content" ObjectID="_1771757368" r:id="rId41"/>
        </w:object>
      </w:r>
      <w:r w:rsidR="00436F08">
        <w:rPr>
          <w:rFonts w:ascii="Arial" w:hAnsi="Arial" w:cs="Arial"/>
          <w:sz w:val="22"/>
          <w:szCs w:val="22"/>
        </w:rPr>
        <w:t xml:space="preserve"> which is plotted below.</w:t>
      </w:r>
    </w:p>
    <w:p w14:paraId="325017F9" w14:textId="25BE9673" w:rsidR="00436F08" w:rsidRDefault="00000000" w:rsidP="00DA689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53B1BA0C">
          <v:shape id="_x0000_s1032" type="#_x0000_t75" style="position:absolute;margin-left:0;margin-top:5.85pt;width:272.5pt;height:254pt;z-index:251662336;mso-position-horizontal-relative:text;mso-position-vertical-relative:text">
            <v:imagedata r:id="rId42" o:title=""/>
          </v:shape>
          <o:OLEObject Type="Embed" ProgID="FXDraw.Graphic" ShapeID="_x0000_s1032" DrawAspect="Content" ObjectID="_1771757393" r:id="rId43"/>
        </w:object>
      </w:r>
    </w:p>
    <w:p w14:paraId="567A0838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0DB7D642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7839D078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51808FFE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24F785E3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6E2B7A0D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4204E05E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0039AAA6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2323778B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0472FEB4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41B862C7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27647616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74F1DD4E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5E01C63A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7EAF41B1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2D33BD6D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7A870D20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31B21BF7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0AD14ED8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628F5A3F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2367AD44" w14:textId="77777777" w:rsidR="00007EB5" w:rsidRDefault="00007EB5" w:rsidP="00DA6891">
      <w:pPr>
        <w:suppressAutoHyphens w:val="0"/>
        <w:rPr>
          <w:rFonts w:ascii="Arial" w:hAnsi="Arial" w:cs="Arial"/>
          <w:sz w:val="22"/>
          <w:szCs w:val="22"/>
        </w:rPr>
      </w:pPr>
    </w:p>
    <w:p w14:paraId="353496C8" w14:textId="3EBFEF75" w:rsidR="00436F08" w:rsidRDefault="00007EB5" w:rsidP="00007EB5">
      <w:pPr>
        <w:pStyle w:val="ListParagraph"/>
        <w:numPr>
          <w:ilvl w:val="0"/>
          <w:numId w:val="1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</w:t>
      </w:r>
      <w:r w:rsidR="00493BD1">
        <w:rPr>
          <w:rFonts w:ascii="Arial" w:hAnsi="Arial" w:cs="Arial"/>
          <w:sz w:val="22"/>
          <w:szCs w:val="22"/>
        </w:rPr>
        <w:t xml:space="preserve">tch </w:t>
      </w:r>
      <w:r w:rsidR="00493BD1" w:rsidRPr="00493BD1">
        <w:rPr>
          <w:rFonts w:ascii="Arial" w:hAnsi="Arial" w:cs="Arial"/>
          <w:position w:val="-10"/>
          <w:sz w:val="22"/>
          <w:szCs w:val="22"/>
        </w:rPr>
        <w:object w:dxaOrig="680" w:dyaOrig="360" w14:anchorId="5986AEFA">
          <v:shape id="_x0000_i1043" type="#_x0000_t75" style="width:34.4pt;height:18pt" o:ole="">
            <v:imagedata r:id="rId44" o:title=""/>
          </v:shape>
          <o:OLEObject Type="Embed" ProgID="Equation.DSMT4" ShapeID="_x0000_i1043" DrawAspect="Content" ObjectID="_1771757369" r:id="rId45"/>
        </w:object>
      </w:r>
      <w:r w:rsidR="00493BD1">
        <w:rPr>
          <w:rFonts w:ascii="Arial" w:hAnsi="Arial" w:cs="Arial"/>
          <w:sz w:val="22"/>
          <w:szCs w:val="22"/>
        </w:rPr>
        <w:t xml:space="preserve"> on the axes above.</w:t>
      </w:r>
    </w:p>
    <w:p w14:paraId="4FFA56C7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753EFC56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5ED0ED7C" w14:textId="77777777" w:rsidR="004A039C" w:rsidRP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3F42D4BF" w14:textId="41D55A4D" w:rsidR="00493BD1" w:rsidRDefault="006D4DD9" w:rsidP="00007EB5">
      <w:pPr>
        <w:pStyle w:val="ListParagraph"/>
        <w:numPr>
          <w:ilvl w:val="0"/>
          <w:numId w:val="1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rule for </w:t>
      </w:r>
      <w:r w:rsidRPr="00493BD1">
        <w:rPr>
          <w:rFonts w:ascii="Arial" w:hAnsi="Arial" w:cs="Arial"/>
          <w:position w:val="-10"/>
          <w:sz w:val="22"/>
          <w:szCs w:val="22"/>
        </w:rPr>
        <w:object w:dxaOrig="680" w:dyaOrig="360" w14:anchorId="498F34D3">
          <v:shape id="_x0000_i1044" type="#_x0000_t75" style="width:34.4pt;height:18pt" o:ole="">
            <v:imagedata r:id="rId44" o:title=""/>
          </v:shape>
          <o:OLEObject Type="Embed" ProgID="Equation.DSMT4" ShapeID="_x0000_i1044" DrawAspect="Content" ObjectID="_1771757370" r:id="rId46"/>
        </w:object>
      </w:r>
      <w:r>
        <w:rPr>
          <w:rFonts w:ascii="Arial" w:hAnsi="Arial" w:cs="Arial"/>
          <w:sz w:val="22"/>
          <w:szCs w:val="22"/>
        </w:rPr>
        <w:t>showing full working and the domain.</w:t>
      </w:r>
    </w:p>
    <w:p w14:paraId="585ACC31" w14:textId="77777777" w:rsidR="004A039C" w:rsidRPr="004A039C" w:rsidRDefault="004A039C" w:rsidP="004A039C">
      <w:pPr>
        <w:pStyle w:val="ListParagraph"/>
        <w:rPr>
          <w:rFonts w:ascii="Arial" w:hAnsi="Arial" w:cs="Arial"/>
          <w:sz w:val="22"/>
          <w:szCs w:val="22"/>
        </w:rPr>
      </w:pPr>
    </w:p>
    <w:p w14:paraId="4233CD61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5F9E0E1E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27A29697" w14:textId="2377EB22" w:rsidR="004A039C" w:rsidRDefault="004A039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A844DBE" w14:textId="381AE18B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4 </w:t>
      </w:r>
      <w:proofErr w:type="spellStart"/>
      <w:r>
        <w:rPr>
          <w:rFonts w:ascii="Arial" w:hAnsi="Arial" w:cs="Arial"/>
          <w:sz w:val="22"/>
          <w:szCs w:val="22"/>
        </w:rPr>
        <w:t>cont</w:t>
      </w:r>
      <w:proofErr w:type="spellEnd"/>
      <w:r>
        <w:rPr>
          <w:rFonts w:ascii="Arial" w:hAnsi="Arial" w:cs="Arial"/>
          <w:sz w:val="22"/>
          <w:szCs w:val="22"/>
        </w:rPr>
        <w:t>-</w:t>
      </w:r>
    </w:p>
    <w:p w14:paraId="36D81CA7" w14:textId="498094A0" w:rsidR="004A039C" w:rsidRDefault="004A039C" w:rsidP="004A039C">
      <w:pPr>
        <w:pStyle w:val="ListParagraph"/>
        <w:numPr>
          <w:ilvl w:val="0"/>
          <w:numId w:val="1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="00947DAC" w:rsidRPr="004A039C">
        <w:rPr>
          <w:rFonts w:ascii="Arial" w:hAnsi="Arial" w:cs="Arial"/>
          <w:position w:val="-10"/>
          <w:sz w:val="22"/>
          <w:szCs w:val="22"/>
        </w:rPr>
        <w:object w:dxaOrig="999" w:dyaOrig="360" w14:anchorId="235BC803">
          <v:shape id="_x0000_i1045" type="#_x0000_t75" style="width:50pt;height:18pt" o:ole="">
            <v:imagedata r:id="rId47" o:title=""/>
          </v:shape>
          <o:OLEObject Type="Embed" ProgID="Equation.DSMT4" ShapeID="_x0000_i1045" DrawAspect="Content" ObjectID="_1771757371" r:id="rId48"/>
        </w:object>
      </w:r>
      <w:r w:rsidR="00947DAC">
        <w:rPr>
          <w:rFonts w:ascii="Arial" w:hAnsi="Arial" w:cs="Arial"/>
          <w:sz w:val="22"/>
          <w:szCs w:val="22"/>
        </w:rPr>
        <w:t>.</w:t>
      </w:r>
    </w:p>
    <w:p w14:paraId="01024F0A" w14:textId="77777777" w:rsidR="00947DAC" w:rsidRDefault="00947DAC" w:rsidP="00947DAC">
      <w:pPr>
        <w:suppressAutoHyphens w:val="0"/>
        <w:rPr>
          <w:rFonts w:ascii="Arial" w:hAnsi="Arial" w:cs="Arial"/>
          <w:sz w:val="22"/>
          <w:szCs w:val="22"/>
        </w:rPr>
      </w:pPr>
    </w:p>
    <w:p w14:paraId="3D33185B" w14:textId="77777777" w:rsidR="00947DAC" w:rsidRDefault="00947DAC" w:rsidP="00947DAC">
      <w:pPr>
        <w:suppressAutoHyphens w:val="0"/>
        <w:rPr>
          <w:rFonts w:ascii="Arial" w:hAnsi="Arial" w:cs="Arial"/>
          <w:sz w:val="22"/>
          <w:szCs w:val="22"/>
        </w:rPr>
      </w:pPr>
    </w:p>
    <w:p w14:paraId="117EFC8C" w14:textId="77777777" w:rsidR="00947DAC" w:rsidRDefault="00947DAC" w:rsidP="00947DAC">
      <w:pPr>
        <w:suppressAutoHyphens w:val="0"/>
        <w:rPr>
          <w:rFonts w:ascii="Arial" w:hAnsi="Arial" w:cs="Arial"/>
          <w:sz w:val="22"/>
          <w:szCs w:val="22"/>
        </w:rPr>
      </w:pPr>
    </w:p>
    <w:p w14:paraId="77AD3E1E" w14:textId="77777777" w:rsidR="00947DAC" w:rsidRDefault="00947DAC" w:rsidP="00947DAC">
      <w:pPr>
        <w:suppressAutoHyphens w:val="0"/>
        <w:rPr>
          <w:rFonts w:ascii="Arial" w:hAnsi="Arial" w:cs="Arial"/>
          <w:sz w:val="22"/>
          <w:szCs w:val="22"/>
        </w:rPr>
      </w:pPr>
    </w:p>
    <w:p w14:paraId="273FDD25" w14:textId="77777777" w:rsidR="00947DAC" w:rsidRDefault="00947DAC" w:rsidP="00947DAC">
      <w:pPr>
        <w:suppressAutoHyphens w:val="0"/>
        <w:rPr>
          <w:rFonts w:ascii="Arial" w:hAnsi="Arial" w:cs="Arial"/>
          <w:sz w:val="22"/>
          <w:szCs w:val="22"/>
        </w:rPr>
      </w:pPr>
    </w:p>
    <w:p w14:paraId="039C4E28" w14:textId="77777777" w:rsidR="00947DAC" w:rsidRDefault="00947DAC" w:rsidP="00947DAC">
      <w:pPr>
        <w:suppressAutoHyphens w:val="0"/>
        <w:rPr>
          <w:rFonts w:ascii="Arial" w:hAnsi="Arial" w:cs="Arial"/>
          <w:sz w:val="22"/>
          <w:szCs w:val="22"/>
        </w:rPr>
      </w:pPr>
    </w:p>
    <w:p w14:paraId="21C7469A" w14:textId="77777777" w:rsidR="00947DAC" w:rsidRDefault="00947DAC" w:rsidP="00947DAC">
      <w:pPr>
        <w:suppressAutoHyphens w:val="0"/>
        <w:rPr>
          <w:rFonts w:ascii="Arial" w:hAnsi="Arial" w:cs="Arial"/>
          <w:sz w:val="22"/>
          <w:szCs w:val="22"/>
        </w:rPr>
      </w:pPr>
    </w:p>
    <w:p w14:paraId="2905F127" w14:textId="3BCAC783" w:rsidR="00947DAC" w:rsidRDefault="00DF3EF5" w:rsidP="00947DAC">
      <w:pPr>
        <w:pStyle w:val="ListParagraph"/>
        <w:numPr>
          <w:ilvl w:val="0"/>
          <w:numId w:val="17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value(s) of </w:t>
      </w:r>
      <w:r w:rsidRPr="00DF3EF5">
        <w:rPr>
          <w:rFonts w:ascii="Arial" w:hAnsi="Arial" w:cs="Arial"/>
          <w:position w:val="-6"/>
          <w:sz w:val="22"/>
          <w:szCs w:val="22"/>
        </w:rPr>
        <w:object w:dxaOrig="200" w:dyaOrig="220" w14:anchorId="3E04A4A0">
          <v:shape id="_x0000_i1046" type="#_x0000_t75" style="width:10.4pt;height:10.8pt" o:ole="">
            <v:imagedata r:id="rId49" o:title=""/>
          </v:shape>
          <o:OLEObject Type="Embed" ProgID="Equation.DSMT4" ShapeID="_x0000_i1046" DrawAspect="Content" ObjectID="_1771757372" r:id="rId50"/>
        </w:object>
      </w:r>
      <w:r>
        <w:rPr>
          <w:rFonts w:ascii="Arial" w:hAnsi="Arial" w:cs="Arial"/>
          <w:sz w:val="22"/>
          <w:szCs w:val="22"/>
        </w:rPr>
        <w:t xml:space="preserve"> such that </w:t>
      </w:r>
      <w:r w:rsidR="00B00945" w:rsidRPr="00DF3EF5">
        <w:rPr>
          <w:rFonts w:ascii="Arial" w:hAnsi="Arial" w:cs="Arial"/>
          <w:position w:val="-10"/>
          <w:sz w:val="22"/>
          <w:szCs w:val="22"/>
        </w:rPr>
        <w:object w:dxaOrig="1359" w:dyaOrig="360" w14:anchorId="14B267A8">
          <v:shape id="_x0000_i1047" type="#_x0000_t75" style="width:68pt;height:18pt" o:ole="">
            <v:imagedata r:id="rId51" o:title=""/>
          </v:shape>
          <o:OLEObject Type="Embed" ProgID="Equation.DSMT4" ShapeID="_x0000_i1047" DrawAspect="Content" ObjectID="_1771757373" r:id="rId52"/>
        </w:object>
      </w:r>
      <w:r w:rsidR="00111423">
        <w:rPr>
          <w:rFonts w:ascii="Arial" w:hAnsi="Arial" w:cs="Arial"/>
          <w:sz w:val="22"/>
          <w:szCs w:val="22"/>
        </w:rPr>
        <w:t>. Show reasoning</w:t>
      </w:r>
      <w:r w:rsidR="003A344D">
        <w:rPr>
          <w:rFonts w:ascii="Arial" w:hAnsi="Arial" w:cs="Arial"/>
          <w:sz w:val="22"/>
          <w:szCs w:val="22"/>
        </w:rPr>
        <w:t xml:space="preserve"> for full marks.</w:t>
      </w:r>
    </w:p>
    <w:p w14:paraId="4C7A1600" w14:textId="77777777" w:rsidR="008A3803" w:rsidRDefault="008A3803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4ED309B0" w14:textId="77777777" w:rsidR="008A3803" w:rsidRDefault="008A3803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331D8B21" w14:textId="77777777" w:rsidR="008A3803" w:rsidRDefault="008A3803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3B545BAA" w14:textId="77777777" w:rsidR="008A3803" w:rsidRDefault="008A3803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66B01D13" w14:textId="77777777" w:rsidR="008A3803" w:rsidRDefault="008A3803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113FE86D" w14:textId="77777777" w:rsidR="008A3803" w:rsidRDefault="008A3803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15C03391" w14:textId="77777777" w:rsidR="008A3803" w:rsidRDefault="008A3803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1D405F42" w14:textId="77777777" w:rsidR="008A3803" w:rsidRDefault="008A3803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2FF111B2" w14:textId="4E40A7E3" w:rsidR="008A3803" w:rsidRDefault="008A380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175A195" w14:textId="6D97B83B" w:rsidR="008A3803" w:rsidRDefault="008A3803" w:rsidP="008A380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9536CC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F0BCD6A" w14:textId="77777777" w:rsidR="008A3803" w:rsidRDefault="008A3803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16B0FF7B" w14:textId="736632CB" w:rsidR="00237297" w:rsidRDefault="00893CE7" w:rsidP="008A380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wo moving objects </w:t>
      </w:r>
      <w:r w:rsidRPr="00893CE7">
        <w:rPr>
          <w:rFonts w:ascii="Arial" w:hAnsi="Arial" w:cs="Arial"/>
          <w:position w:val="-10"/>
          <w:sz w:val="22"/>
          <w:szCs w:val="22"/>
        </w:rPr>
        <w:object w:dxaOrig="660" w:dyaOrig="320" w14:anchorId="192CD8DE">
          <v:shape id="_x0000_i1048" type="#_x0000_t75" style="width:33.2pt;height:16.4pt" o:ole="">
            <v:imagedata r:id="rId53" o:title=""/>
          </v:shape>
          <o:OLEObject Type="Embed" ProgID="Equation.DSMT4" ShapeID="_x0000_i1048" DrawAspect="Content" ObjectID="_1771757374" r:id="rId5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9D141C">
        <w:rPr>
          <w:rFonts w:ascii="Arial" w:hAnsi="Arial" w:cs="Arial"/>
          <w:sz w:val="22"/>
          <w:szCs w:val="22"/>
        </w:rPr>
        <w:t xml:space="preserve">which at time </w:t>
      </w:r>
      <w:r w:rsidR="009D141C" w:rsidRPr="009D141C">
        <w:rPr>
          <w:rFonts w:ascii="Arial" w:hAnsi="Arial" w:cs="Arial"/>
          <w:position w:val="-6"/>
          <w:sz w:val="22"/>
          <w:szCs w:val="22"/>
        </w:rPr>
        <w:object w:dxaOrig="499" w:dyaOrig="279" w14:anchorId="1DACCC48">
          <v:shape id="_x0000_i1049" type="#_x0000_t75" style="width:25.2pt;height:13.6pt" o:ole="">
            <v:imagedata r:id="rId55" o:title=""/>
          </v:shape>
          <o:OLEObject Type="Embed" ProgID="Equation.DSMT4" ShapeID="_x0000_i1049" DrawAspect="Content" ObjectID="_1771757375" r:id="rId56"/>
        </w:object>
      </w:r>
      <w:r w:rsidR="009D141C">
        <w:rPr>
          <w:rFonts w:ascii="Arial" w:hAnsi="Arial" w:cs="Arial"/>
          <w:sz w:val="22"/>
          <w:szCs w:val="22"/>
        </w:rPr>
        <w:t xml:space="preserve"> seconds</w:t>
      </w:r>
      <w:r w:rsidR="006D065B">
        <w:rPr>
          <w:rFonts w:ascii="Arial" w:hAnsi="Arial" w:cs="Arial"/>
          <w:sz w:val="22"/>
          <w:szCs w:val="22"/>
        </w:rPr>
        <w:t xml:space="preserve"> have the following positions and constant velocities.</w:t>
      </w:r>
    </w:p>
    <w:p w14:paraId="43C1CDE9" w14:textId="547C73BD" w:rsidR="006D065B" w:rsidRDefault="00B73F6D" w:rsidP="008A3803">
      <w:pPr>
        <w:suppressAutoHyphens w:val="0"/>
        <w:rPr>
          <w:rFonts w:ascii="Arial" w:hAnsi="Arial" w:cs="Arial"/>
          <w:sz w:val="22"/>
          <w:szCs w:val="22"/>
        </w:rPr>
      </w:pPr>
      <w:r w:rsidRPr="000671A1">
        <w:rPr>
          <w:rFonts w:ascii="Arial" w:hAnsi="Arial" w:cs="Arial"/>
          <w:position w:val="-68"/>
          <w:sz w:val="22"/>
          <w:szCs w:val="22"/>
        </w:rPr>
        <w:object w:dxaOrig="2840" w:dyaOrig="1480" w14:anchorId="67AC94D0">
          <v:shape id="_x0000_i1050" type="#_x0000_t75" style="width:142pt;height:73.6pt" o:ole="">
            <v:imagedata r:id="rId57" o:title=""/>
          </v:shape>
          <o:OLEObject Type="Embed" ProgID="Equation.DSMT4" ShapeID="_x0000_i1050" DrawAspect="Content" ObjectID="_1771757376" r:id="rId58"/>
        </w:object>
      </w:r>
      <w:r w:rsidR="006D065B">
        <w:rPr>
          <w:rFonts w:ascii="Arial" w:hAnsi="Arial" w:cs="Arial"/>
          <w:sz w:val="22"/>
          <w:szCs w:val="22"/>
        </w:rPr>
        <w:t xml:space="preserve"> </w:t>
      </w:r>
    </w:p>
    <w:p w14:paraId="6CBF501A" w14:textId="75378289" w:rsidR="00AE2ED1" w:rsidRDefault="00AE2ED1" w:rsidP="008A380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minimum distance between them </w:t>
      </w:r>
      <w:r w:rsidRPr="009536CC">
        <w:rPr>
          <w:rFonts w:ascii="Arial" w:hAnsi="Arial" w:cs="Arial"/>
          <w:b/>
          <w:bCs/>
          <w:sz w:val="22"/>
          <w:szCs w:val="22"/>
        </w:rPr>
        <w:t>using vectors</w:t>
      </w:r>
      <w:r>
        <w:rPr>
          <w:rFonts w:ascii="Arial" w:hAnsi="Arial" w:cs="Arial"/>
          <w:sz w:val="22"/>
          <w:szCs w:val="22"/>
        </w:rPr>
        <w:t xml:space="preserve"> and the time </w:t>
      </w:r>
      <w:r w:rsidR="00F5159F">
        <w:rPr>
          <w:rFonts w:ascii="Arial" w:hAnsi="Arial" w:cs="Arial"/>
          <w:sz w:val="22"/>
          <w:szCs w:val="22"/>
        </w:rPr>
        <w:t>that</w:t>
      </w:r>
      <w:r w:rsidR="009536CC">
        <w:rPr>
          <w:rFonts w:ascii="Arial" w:hAnsi="Arial" w:cs="Arial"/>
          <w:sz w:val="22"/>
          <w:szCs w:val="22"/>
        </w:rPr>
        <w:t xml:space="preserve"> this occurs.</w:t>
      </w:r>
    </w:p>
    <w:p w14:paraId="0238C88B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4FCD15FB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34D89842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2099068A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79B37D82" w14:textId="6E9982CC" w:rsidR="008A246C" w:rsidRDefault="008A246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23BB982" w14:textId="0C66EB35" w:rsidR="009536CC" w:rsidRDefault="008A246C" w:rsidP="008A380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E32B58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D2F9890" w14:textId="2724C8BF" w:rsidR="008A246C" w:rsidRDefault="00B52DC9" w:rsidP="008A380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line </w:t>
      </w:r>
      <w:r w:rsidR="000F6F0C" w:rsidRPr="001802B7">
        <w:rPr>
          <w:rFonts w:ascii="Arial" w:hAnsi="Arial" w:cs="Arial"/>
          <w:position w:val="-30"/>
          <w:sz w:val="22"/>
          <w:szCs w:val="22"/>
        </w:rPr>
        <w:object w:dxaOrig="1660" w:dyaOrig="720" w14:anchorId="2B3DED27">
          <v:shape id="_x0000_i1051" type="#_x0000_t75" style="width:82.8pt;height:36pt" o:ole="">
            <v:imagedata r:id="rId59" o:title=""/>
          </v:shape>
          <o:OLEObject Type="Embed" ProgID="Equation.DSMT4" ShapeID="_x0000_i1051" DrawAspect="Content" ObjectID="_1771757377" r:id="rId60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9C796B">
        <w:rPr>
          <w:rFonts w:ascii="Arial" w:hAnsi="Arial" w:cs="Arial"/>
          <w:sz w:val="22"/>
          <w:szCs w:val="22"/>
        </w:rPr>
        <w:t xml:space="preserve">and the circle </w:t>
      </w:r>
      <w:r w:rsidR="00BA334D" w:rsidRPr="009C796B">
        <w:rPr>
          <w:rFonts w:ascii="Arial" w:hAnsi="Arial" w:cs="Arial"/>
          <w:position w:val="-32"/>
          <w:sz w:val="22"/>
          <w:szCs w:val="22"/>
        </w:rPr>
        <w:object w:dxaOrig="1219" w:dyaOrig="760" w14:anchorId="703E72CA">
          <v:shape id="_x0000_i1052" type="#_x0000_t75" style="width:61.2pt;height:38pt" o:ole="">
            <v:imagedata r:id="rId61" o:title=""/>
          </v:shape>
          <o:OLEObject Type="Embed" ProgID="Equation.DSMT4" ShapeID="_x0000_i1052" DrawAspect="Content" ObjectID="_1771757378" r:id="rId62"/>
        </w:object>
      </w:r>
      <w:r w:rsidR="009C796B">
        <w:rPr>
          <w:rFonts w:ascii="Arial" w:hAnsi="Arial" w:cs="Arial"/>
          <w:sz w:val="22"/>
          <w:szCs w:val="22"/>
        </w:rPr>
        <w:t xml:space="preserve"> </w:t>
      </w:r>
      <w:r w:rsidR="00BA334D">
        <w:rPr>
          <w:rFonts w:ascii="Arial" w:hAnsi="Arial" w:cs="Arial"/>
          <w:sz w:val="22"/>
          <w:szCs w:val="22"/>
        </w:rPr>
        <w:t xml:space="preserve">where </w:t>
      </w:r>
      <w:r w:rsidR="00BA334D" w:rsidRPr="00BA334D">
        <w:rPr>
          <w:rFonts w:ascii="Arial" w:hAnsi="Arial" w:cs="Arial"/>
          <w:position w:val="-6"/>
          <w:sz w:val="22"/>
          <w:szCs w:val="22"/>
        </w:rPr>
        <w:object w:dxaOrig="240" w:dyaOrig="220" w14:anchorId="31E33ED7">
          <v:shape id="_x0000_i1053" type="#_x0000_t75" style="width:12pt;height:10.8pt" o:ole="">
            <v:imagedata r:id="rId63" o:title=""/>
          </v:shape>
          <o:OLEObject Type="Embed" ProgID="Equation.DSMT4" ShapeID="_x0000_i1053" DrawAspect="Content" ObjectID="_1771757379" r:id="rId64"/>
        </w:object>
      </w:r>
      <w:r w:rsidR="00BA334D">
        <w:rPr>
          <w:rFonts w:ascii="Arial" w:hAnsi="Arial" w:cs="Arial"/>
          <w:sz w:val="22"/>
          <w:szCs w:val="22"/>
        </w:rPr>
        <w:t xml:space="preserve"> is a constant.</w:t>
      </w:r>
    </w:p>
    <w:p w14:paraId="44809833" w14:textId="77777777" w:rsidR="00BA334D" w:rsidRDefault="00BA334D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1D6D25F4" w14:textId="1D7380D0" w:rsidR="00BA334D" w:rsidRDefault="00BA334D" w:rsidP="008A380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values of </w:t>
      </w:r>
      <w:r w:rsidRPr="00BA334D">
        <w:rPr>
          <w:rFonts w:ascii="Arial" w:hAnsi="Arial" w:cs="Arial"/>
          <w:position w:val="-6"/>
          <w:sz w:val="22"/>
          <w:szCs w:val="22"/>
        </w:rPr>
        <w:object w:dxaOrig="240" w:dyaOrig="220" w14:anchorId="0945B624">
          <v:shape id="_x0000_i1054" type="#_x0000_t75" style="width:12pt;height:10.8pt" o:ole="">
            <v:imagedata r:id="rId63" o:title=""/>
          </v:shape>
          <o:OLEObject Type="Embed" ProgID="Equation.DSMT4" ShapeID="_x0000_i1054" DrawAspect="Content" ObjectID="_1771757380" r:id="rId65"/>
        </w:object>
      </w:r>
      <w:r>
        <w:rPr>
          <w:rFonts w:ascii="Arial" w:hAnsi="Arial" w:cs="Arial"/>
          <w:sz w:val="22"/>
          <w:szCs w:val="22"/>
        </w:rPr>
        <w:t>such that:</w:t>
      </w:r>
    </w:p>
    <w:p w14:paraId="6552D141" w14:textId="197AB67A" w:rsidR="00BA334D" w:rsidRDefault="00BA334D" w:rsidP="00BA334D">
      <w:pPr>
        <w:pStyle w:val="ListParagraph"/>
        <w:numPr>
          <w:ilvl w:val="0"/>
          <w:numId w:val="1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will be a tangent to the circle.</w:t>
      </w:r>
    </w:p>
    <w:p w14:paraId="73BE6942" w14:textId="2882B9CE" w:rsidR="00BA334D" w:rsidRDefault="001C1ECE" w:rsidP="00BA334D">
      <w:pPr>
        <w:pStyle w:val="ListParagraph"/>
        <w:numPr>
          <w:ilvl w:val="0"/>
          <w:numId w:val="1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crosses the circle at two points.</w:t>
      </w:r>
    </w:p>
    <w:p w14:paraId="4D40B229" w14:textId="3323CCF0" w:rsidR="001C1ECE" w:rsidRPr="00BA334D" w:rsidRDefault="001C1ECE" w:rsidP="00BA334D">
      <w:pPr>
        <w:pStyle w:val="ListParagraph"/>
        <w:numPr>
          <w:ilvl w:val="0"/>
          <w:numId w:val="18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line will never meet the circle.</w:t>
      </w:r>
    </w:p>
    <w:p w14:paraId="1BD2682D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1E1D4160" w14:textId="6D943597" w:rsidR="00EC470C" w:rsidRDefault="00EC470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9D8D9BD" w14:textId="19663D38" w:rsidR="009536CC" w:rsidRDefault="00EC470C" w:rsidP="008A380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7 (</w:t>
      </w:r>
      <w:r w:rsidR="00D949A7">
        <w:rPr>
          <w:rFonts w:ascii="Arial" w:hAnsi="Arial" w:cs="Arial"/>
          <w:sz w:val="22"/>
          <w:szCs w:val="22"/>
        </w:rPr>
        <w:t>2</w:t>
      </w:r>
      <w:r w:rsidR="00953891">
        <w:rPr>
          <w:rFonts w:ascii="Arial" w:hAnsi="Arial" w:cs="Arial"/>
          <w:sz w:val="22"/>
          <w:szCs w:val="22"/>
        </w:rPr>
        <w:t xml:space="preserve"> &amp; </w:t>
      </w:r>
      <w:r w:rsidR="00D949A7">
        <w:rPr>
          <w:rFonts w:ascii="Arial" w:hAnsi="Arial" w:cs="Arial"/>
          <w:sz w:val="22"/>
          <w:szCs w:val="22"/>
        </w:rPr>
        <w:t>4</w:t>
      </w:r>
      <w:r w:rsidR="00953891">
        <w:rPr>
          <w:rFonts w:ascii="Arial" w:hAnsi="Arial" w:cs="Arial"/>
          <w:sz w:val="22"/>
          <w:szCs w:val="22"/>
        </w:rPr>
        <w:t xml:space="preserve">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993BC00" w14:textId="77777777" w:rsidR="00EC470C" w:rsidRDefault="00EC470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46C317A3" w14:textId="40109EDD" w:rsidR="00312C78" w:rsidRDefault="00076C14" w:rsidP="008A380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nsider c</w:t>
      </w:r>
      <w:r w:rsidR="001842AD">
        <w:rPr>
          <w:rFonts w:ascii="Arial" w:hAnsi="Arial" w:cs="Arial"/>
          <w:sz w:val="22"/>
          <w:szCs w:val="22"/>
        </w:rPr>
        <w:t xml:space="preserve">omplex numbers </w:t>
      </w:r>
      <w:r w:rsidR="001842AD" w:rsidRPr="001842AD">
        <w:rPr>
          <w:rFonts w:ascii="Arial" w:hAnsi="Arial" w:cs="Arial"/>
          <w:position w:val="-6"/>
          <w:sz w:val="22"/>
          <w:szCs w:val="22"/>
        </w:rPr>
        <w:object w:dxaOrig="620" w:dyaOrig="279" w14:anchorId="6B2FE07D">
          <v:shape id="_x0000_i1055" type="#_x0000_t75" style="width:31.2pt;height:13.6pt" o:ole="">
            <v:imagedata r:id="rId66" o:title=""/>
          </v:shape>
          <o:OLEObject Type="Embed" ProgID="Equation.DSMT4" ShapeID="_x0000_i1055" DrawAspect="Content" ObjectID="_1771757381" r:id="rId67"/>
        </w:object>
      </w:r>
      <w:r w:rsidR="001842AD">
        <w:rPr>
          <w:rFonts w:ascii="Arial" w:hAnsi="Arial" w:cs="Arial"/>
          <w:sz w:val="22"/>
          <w:szCs w:val="22"/>
        </w:rPr>
        <w:t xml:space="preserve">. </w:t>
      </w:r>
      <w:r w:rsidR="0093054E">
        <w:rPr>
          <w:rFonts w:ascii="Arial" w:hAnsi="Arial" w:cs="Arial"/>
          <w:sz w:val="22"/>
          <w:szCs w:val="22"/>
        </w:rPr>
        <w:t>It is known that:</w:t>
      </w:r>
    </w:p>
    <w:p w14:paraId="60E658E4" w14:textId="77777777" w:rsidR="00760052" w:rsidRDefault="00760052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666FF4B0" w14:textId="01F93A83" w:rsidR="0093054E" w:rsidRDefault="002366D8" w:rsidP="008A3803">
      <w:pPr>
        <w:suppressAutoHyphens w:val="0"/>
        <w:rPr>
          <w:rFonts w:ascii="Arial" w:hAnsi="Arial" w:cs="Arial"/>
          <w:sz w:val="22"/>
          <w:szCs w:val="22"/>
        </w:rPr>
      </w:pPr>
      <w:r w:rsidRPr="0093054E">
        <w:rPr>
          <w:rFonts w:ascii="Arial" w:hAnsi="Arial" w:cs="Arial"/>
          <w:position w:val="-14"/>
          <w:sz w:val="22"/>
          <w:szCs w:val="22"/>
        </w:rPr>
        <w:object w:dxaOrig="1880" w:dyaOrig="400" w14:anchorId="5E563639">
          <v:shape id="_x0000_i1056" type="#_x0000_t75" style="width:94pt;height:20pt" o:ole="">
            <v:imagedata r:id="rId68" o:title=""/>
          </v:shape>
          <o:OLEObject Type="Embed" ProgID="Equation.DSMT4" ShapeID="_x0000_i1056" DrawAspect="Content" ObjectID="_1771757382" r:id="rId69"/>
        </w:object>
      </w:r>
      <w:r w:rsidR="0093054E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 where </w:t>
      </w:r>
      <w:r w:rsidR="001C1C1D" w:rsidRPr="009E1B6C">
        <w:rPr>
          <w:rFonts w:ascii="Arial" w:hAnsi="Arial" w:cs="Arial"/>
          <w:position w:val="-24"/>
          <w:sz w:val="22"/>
          <w:szCs w:val="22"/>
        </w:rPr>
        <w:object w:dxaOrig="1180" w:dyaOrig="620" w14:anchorId="63E13056">
          <v:shape id="_x0000_i1057" type="#_x0000_t75" style="width:58.8pt;height:31.2pt" o:ole="">
            <v:imagedata r:id="rId70" o:title=""/>
          </v:shape>
          <o:OLEObject Type="Embed" ProgID="Equation.DSMT4" ShapeID="_x0000_i1057" DrawAspect="Content" ObjectID="_1771757383" r:id="rId71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6128AD7" w14:textId="77777777" w:rsidR="00760052" w:rsidRDefault="00760052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15E3FDBB" w14:textId="45637C74" w:rsidR="001C1C1D" w:rsidRDefault="001C1C1D" w:rsidP="008A3803">
      <w:pPr>
        <w:suppressAutoHyphens w:val="0"/>
        <w:rPr>
          <w:rFonts w:ascii="Arial" w:hAnsi="Arial" w:cs="Arial"/>
          <w:sz w:val="22"/>
          <w:szCs w:val="22"/>
        </w:rPr>
      </w:pPr>
      <w:r w:rsidRPr="001C1C1D">
        <w:rPr>
          <w:rFonts w:ascii="Arial" w:hAnsi="Arial" w:cs="Arial"/>
          <w:position w:val="-6"/>
          <w:sz w:val="22"/>
          <w:szCs w:val="22"/>
        </w:rPr>
        <w:object w:dxaOrig="940" w:dyaOrig="279" w14:anchorId="48B0CEAD">
          <v:shape id="_x0000_i1058" type="#_x0000_t75" style="width:46.8pt;height:13.6pt" o:ole="">
            <v:imagedata r:id="rId72" o:title=""/>
          </v:shape>
          <o:OLEObject Type="Embed" ProgID="Equation.DSMT4" ShapeID="_x0000_i1058" DrawAspect="Content" ObjectID="_1771757384" r:id="rId73"/>
        </w:object>
      </w:r>
      <w:r>
        <w:rPr>
          <w:rFonts w:ascii="Arial" w:hAnsi="Arial" w:cs="Arial"/>
          <w:sz w:val="22"/>
          <w:szCs w:val="22"/>
        </w:rPr>
        <w:t xml:space="preserve"> such that </w:t>
      </w:r>
      <w:r w:rsidR="00BA0C83" w:rsidRPr="001C1C1D">
        <w:rPr>
          <w:rFonts w:ascii="Arial" w:hAnsi="Arial" w:cs="Arial"/>
          <w:position w:val="-10"/>
          <w:sz w:val="22"/>
          <w:szCs w:val="22"/>
        </w:rPr>
        <w:object w:dxaOrig="1540" w:dyaOrig="320" w14:anchorId="5CDDD716">
          <v:shape id="_x0000_i1059" type="#_x0000_t75" style="width:76.8pt;height:16.4pt" o:ole="">
            <v:imagedata r:id="rId74" o:title=""/>
          </v:shape>
          <o:OLEObject Type="Embed" ProgID="Equation.DSMT4" ShapeID="_x0000_i1059" DrawAspect="Content" ObjectID="_1771757385" r:id="rId7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BA0C83">
        <w:rPr>
          <w:rFonts w:ascii="Arial" w:hAnsi="Arial" w:cs="Arial"/>
          <w:sz w:val="22"/>
          <w:szCs w:val="22"/>
        </w:rPr>
        <w:t xml:space="preserve">where </w:t>
      </w:r>
      <w:r w:rsidR="00760052" w:rsidRPr="00BA0C83">
        <w:rPr>
          <w:rFonts w:ascii="Arial" w:hAnsi="Arial" w:cs="Arial"/>
          <w:position w:val="-10"/>
          <w:sz w:val="22"/>
          <w:szCs w:val="22"/>
        </w:rPr>
        <w:object w:dxaOrig="1579" w:dyaOrig="320" w14:anchorId="025A8676">
          <v:shape id="_x0000_i1060" type="#_x0000_t75" style="width:79.2pt;height:16.4pt" o:ole="">
            <v:imagedata r:id="rId76" o:title=""/>
          </v:shape>
          <o:OLEObject Type="Embed" ProgID="Equation.DSMT4" ShapeID="_x0000_i1060" DrawAspect="Content" ObjectID="_1771757386" r:id="rId77"/>
        </w:object>
      </w:r>
      <w:r w:rsidR="00BA0C83">
        <w:rPr>
          <w:rFonts w:ascii="Arial" w:hAnsi="Arial" w:cs="Arial"/>
          <w:sz w:val="22"/>
          <w:szCs w:val="22"/>
        </w:rPr>
        <w:t xml:space="preserve"> </w:t>
      </w:r>
    </w:p>
    <w:p w14:paraId="4024705C" w14:textId="77777777" w:rsidR="00076C14" w:rsidRDefault="00076C14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3A536DBF" w14:textId="77777777" w:rsidR="00076C14" w:rsidRDefault="00076C14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56893314" w14:textId="57F17F6C" w:rsidR="00076C14" w:rsidRDefault="00076C14" w:rsidP="00076C14">
      <w:pPr>
        <w:pStyle w:val="ListParagraph"/>
        <w:numPr>
          <w:ilvl w:val="0"/>
          <w:numId w:val="1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Represent this information </w:t>
      </w:r>
      <w:r w:rsidR="00EB46C9">
        <w:rPr>
          <w:rFonts w:ascii="Arial" w:hAnsi="Arial" w:cs="Arial"/>
          <w:sz w:val="22"/>
          <w:szCs w:val="22"/>
        </w:rPr>
        <w:t>on the Argand Diagram below.</w:t>
      </w:r>
    </w:p>
    <w:p w14:paraId="6D0CA9D8" w14:textId="6B093A27" w:rsidR="00EB46C9" w:rsidRDefault="00000000" w:rsidP="00EB46C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6FB3E8AF">
          <v:shape id="_x0000_s1033" type="#_x0000_t75" style="position:absolute;margin-left:22.2pt;margin-top:11.35pt;width:243.5pt;height:242.25pt;z-index:251663360;mso-position-horizontal-relative:text;mso-position-vertical-relative:text">
            <v:imagedata r:id="rId78" o:title=""/>
          </v:shape>
          <o:OLEObject Type="Embed" ProgID="FXDraw.Graphic" ShapeID="_x0000_s1033" DrawAspect="Content" ObjectID="_1771757394" r:id="rId79"/>
        </w:object>
      </w:r>
    </w:p>
    <w:p w14:paraId="40A844B8" w14:textId="77777777" w:rsidR="00EB46C9" w:rsidRDefault="00EB46C9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7D09B4E8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35D76600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3CB77D92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06716D04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071CB56A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04149C47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3601E054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242740DA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580DD6F6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62A902B2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15CAF5A7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51D1B2C4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19883311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5D4F9BEB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5056575E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317D3AED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3A1A90E2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15AC7828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5D47CDEE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636514FF" w14:textId="4FC3EED9" w:rsidR="0017429E" w:rsidRPr="0017429E" w:rsidRDefault="00B56813" w:rsidP="0017429E">
      <w:pPr>
        <w:pStyle w:val="ListParagraph"/>
        <w:numPr>
          <w:ilvl w:val="0"/>
          <w:numId w:val="19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 </w:t>
      </w:r>
      <w:r w:rsidRPr="00E22DA2">
        <w:rPr>
          <w:rFonts w:ascii="Arial" w:hAnsi="Arial" w:cs="Arial"/>
          <w:b/>
          <w:bCs/>
          <w:sz w:val="22"/>
          <w:szCs w:val="22"/>
        </w:rPr>
        <w:t>simplified</w:t>
      </w:r>
      <w:r>
        <w:rPr>
          <w:rFonts w:ascii="Arial" w:hAnsi="Arial" w:cs="Arial"/>
          <w:sz w:val="22"/>
          <w:szCs w:val="22"/>
        </w:rPr>
        <w:t xml:space="preserve"> expression for </w:t>
      </w:r>
      <w:r w:rsidR="00953891" w:rsidRPr="00B56813">
        <w:rPr>
          <w:rFonts w:ascii="Arial" w:hAnsi="Arial" w:cs="Arial"/>
          <w:position w:val="-6"/>
          <w:sz w:val="22"/>
          <w:szCs w:val="22"/>
        </w:rPr>
        <w:object w:dxaOrig="200" w:dyaOrig="279" w14:anchorId="23716C55">
          <v:shape id="_x0000_i1062" type="#_x0000_t75" style="width:10.4pt;height:13.6pt" o:ole="">
            <v:imagedata r:id="rId80" o:title=""/>
          </v:shape>
          <o:OLEObject Type="Embed" ProgID="Equation.DSMT4" ShapeID="_x0000_i1062" DrawAspect="Content" ObjectID="_1771757387" r:id="rId8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953891">
        <w:rPr>
          <w:rFonts w:ascii="Arial" w:hAnsi="Arial" w:cs="Arial"/>
          <w:sz w:val="22"/>
          <w:szCs w:val="22"/>
        </w:rPr>
        <w:t xml:space="preserve">in terms of </w:t>
      </w:r>
      <w:r w:rsidR="00953891" w:rsidRPr="00953891">
        <w:rPr>
          <w:rFonts w:ascii="Arial" w:hAnsi="Arial" w:cs="Arial"/>
          <w:position w:val="-6"/>
          <w:sz w:val="22"/>
          <w:szCs w:val="22"/>
        </w:rPr>
        <w:object w:dxaOrig="200" w:dyaOrig="279" w14:anchorId="2648FF73">
          <v:shape id="_x0000_i1063" type="#_x0000_t75" style="width:10.4pt;height:13.6pt" o:ole="">
            <v:imagedata r:id="rId82" o:title=""/>
          </v:shape>
          <o:OLEObject Type="Embed" ProgID="Equation.DSMT4" ShapeID="_x0000_i1063" DrawAspect="Content" ObjectID="_1771757388" r:id="rId83"/>
        </w:object>
      </w:r>
      <w:r w:rsidR="00953891">
        <w:rPr>
          <w:rFonts w:ascii="Arial" w:hAnsi="Arial" w:cs="Arial"/>
          <w:sz w:val="22"/>
          <w:szCs w:val="22"/>
        </w:rPr>
        <w:t>. Justify your answer.</w:t>
      </w:r>
    </w:p>
    <w:p w14:paraId="19D2AE8E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257B799F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463801F2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7F9214F4" w14:textId="77777777" w:rsidR="0017429E" w:rsidRDefault="0017429E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318EDE00" w14:textId="47ADA113" w:rsidR="00EB46C9" w:rsidRPr="00EB46C9" w:rsidRDefault="00EB46C9" w:rsidP="00EB46C9">
      <w:pPr>
        <w:suppressAutoHyphens w:val="0"/>
        <w:rPr>
          <w:rFonts w:ascii="Arial" w:hAnsi="Arial" w:cs="Arial"/>
          <w:sz w:val="22"/>
          <w:szCs w:val="22"/>
        </w:rPr>
      </w:pPr>
    </w:p>
    <w:p w14:paraId="3EC1F67A" w14:textId="77777777" w:rsidR="00312C78" w:rsidRDefault="00312C78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15A46A19" w14:textId="77777777" w:rsidR="00312C78" w:rsidRDefault="00312C78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589475C8" w14:textId="77777777" w:rsidR="00312C78" w:rsidRDefault="00312C78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49A24017" w14:textId="77777777" w:rsidR="00312C78" w:rsidRDefault="00312C78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33D55862" w14:textId="77777777" w:rsidR="00312C78" w:rsidRDefault="00312C78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638A84C7" w14:textId="77777777" w:rsidR="00312C78" w:rsidRDefault="00312C78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38C86D93" w14:textId="77777777" w:rsidR="00312C78" w:rsidRDefault="00312C78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0149D8E1" w14:textId="09EAF28C" w:rsidR="00312C78" w:rsidRDefault="00312C78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36E24D17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79761955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7941D169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707E4EE8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53D20124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43954AA6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10DCD65D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5BB69DB9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77C2ABB1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2B9F55CD" w14:textId="3EEE7B1C" w:rsidR="009536CC" w:rsidRDefault="003B2188" w:rsidP="008A380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39085D42" w14:textId="10EE9235" w:rsidR="003B2188" w:rsidRDefault="003B218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B6BBDF1" w14:textId="54E8DDC1" w:rsidR="003B2188" w:rsidRDefault="003B2188" w:rsidP="008A3803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3C8822DA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230465ED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3DB80B59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61060047" w14:textId="77777777" w:rsidR="009536CC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0AEBC1C9" w14:textId="77777777" w:rsidR="009536CC" w:rsidRPr="008A3803" w:rsidRDefault="009536CC" w:rsidP="008A3803">
      <w:pPr>
        <w:suppressAutoHyphens w:val="0"/>
        <w:rPr>
          <w:rFonts w:ascii="Arial" w:hAnsi="Arial" w:cs="Arial"/>
          <w:sz w:val="22"/>
          <w:szCs w:val="22"/>
        </w:rPr>
      </w:pPr>
    </w:p>
    <w:p w14:paraId="3D071B6A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06B669DA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005897E2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389D9276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30FA1D92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5971CB9B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0399B346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3F457D4C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47DE31F4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5698D090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15EF07C0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0EE7C939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6463E81B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20D775C5" w14:textId="77777777" w:rsid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p w14:paraId="65893118" w14:textId="77777777" w:rsidR="004A039C" w:rsidRPr="004A039C" w:rsidRDefault="004A039C" w:rsidP="004A039C">
      <w:pPr>
        <w:suppressAutoHyphens w:val="0"/>
        <w:rPr>
          <w:rFonts w:ascii="Arial" w:hAnsi="Arial" w:cs="Arial"/>
          <w:sz w:val="22"/>
          <w:szCs w:val="22"/>
        </w:rPr>
      </w:pPr>
    </w:p>
    <w:sectPr w:rsidR="004A039C" w:rsidRPr="004A039C" w:rsidSect="00B2378F">
      <w:headerReference w:type="default" r:id="rId84"/>
      <w:footerReference w:type="default" r:id="rId85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18F4FF1" w14:textId="77777777" w:rsidR="00B2378F" w:rsidRDefault="00B2378F" w:rsidP="001037DD">
      <w:r>
        <w:separator/>
      </w:r>
    </w:p>
  </w:endnote>
  <w:endnote w:type="continuationSeparator" w:id="0">
    <w:p w14:paraId="1C52C2DE" w14:textId="77777777" w:rsidR="00B2378F" w:rsidRDefault="00B2378F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F5CD35E" w14:textId="77777777" w:rsidR="00B2378F" w:rsidRDefault="00B2378F" w:rsidP="001037DD">
      <w:r>
        <w:separator/>
      </w:r>
    </w:p>
  </w:footnote>
  <w:footnote w:type="continuationSeparator" w:id="0">
    <w:p w14:paraId="026FBB06" w14:textId="77777777" w:rsidR="00B2378F" w:rsidRDefault="00B2378F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13C5ABA"/>
    <w:multiLevelType w:val="hybridMultilevel"/>
    <w:tmpl w:val="3384AC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0B0B18"/>
    <w:multiLevelType w:val="hybridMultilevel"/>
    <w:tmpl w:val="D19006D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1852EC"/>
    <w:multiLevelType w:val="hybridMultilevel"/>
    <w:tmpl w:val="B47ED83A"/>
    <w:lvl w:ilvl="0" w:tplc="DB388B20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17A70428"/>
    <w:multiLevelType w:val="hybridMultilevel"/>
    <w:tmpl w:val="659A1CF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D225D5"/>
    <w:multiLevelType w:val="hybridMultilevel"/>
    <w:tmpl w:val="F03E44F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B663E0"/>
    <w:multiLevelType w:val="hybridMultilevel"/>
    <w:tmpl w:val="E626F4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AA728F"/>
    <w:multiLevelType w:val="hybridMultilevel"/>
    <w:tmpl w:val="C784B83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697908"/>
    <w:multiLevelType w:val="hybridMultilevel"/>
    <w:tmpl w:val="8200DE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CC73FE"/>
    <w:multiLevelType w:val="hybridMultilevel"/>
    <w:tmpl w:val="563A71A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2B619C"/>
    <w:multiLevelType w:val="hybridMultilevel"/>
    <w:tmpl w:val="EB5E37F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1A7FE8"/>
    <w:multiLevelType w:val="hybridMultilevel"/>
    <w:tmpl w:val="990025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05F0D1C"/>
    <w:multiLevelType w:val="hybridMultilevel"/>
    <w:tmpl w:val="5F104D6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AFE02AC"/>
    <w:multiLevelType w:val="hybridMultilevel"/>
    <w:tmpl w:val="EBFCBEF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F7F4BEC"/>
    <w:multiLevelType w:val="hybridMultilevel"/>
    <w:tmpl w:val="C812FDC8"/>
    <w:lvl w:ilvl="0" w:tplc="D2A0DE3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83162C1"/>
    <w:multiLevelType w:val="hybridMultilevel"/>
    <w:tmpl w:val="347E204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DD54193"/>
    <w:multiLevelType w:val="hybridMultilevel"/>
    <w:tmpl w:val="A858A4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2A4739"/>
    <w:multiLevelType w:val="hybridMultilevel"/>
    <w:tmpl w:val="FA567C06"/>
    <w:lvl w:ilvl="0" w:tplc="19A424C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20911F3"/>
    <w:multiLevelType w:val="hybridMultilevel"/>
    <w:tmpl w:val="AF0E44C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AEF7CF4"/>
    <w:multiLevelType w:val="hybridMultilevel"/>
    <w:tmpl w:val="A7CCEDD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54981430">
    <w:abstractNumId w:val="0"/>
  </w:num>
  <w:num w:numId="2" w16cid:durableId="551112574">
    <w:abstractNumId w:val="6"/>
  </w:num>
  <w:num w:numId="3" w16cid:durableId="830219469">
    <w:abstractNumId w:val="9"/>
  </w:num>
  <w:num w:numId="4" w16cid:durableId="558905182">
    <w:abstractNumId w:val="17"/>
  </w:num>
  <w:num w:numId="5" w16cid:durableId="1459760262">
    <w:abstractNumId w:val="7"/>
  </w:num>
  <w:num w:numId="6" w16cid:durableId="492992191">
    <w:abstractNumId w:val="15"/>
  </w:num>
  <w:num w:numId="7" w16cid:durableId="498034655">
    <w:abstractNumId w:val="14"/>
  </w:num>
  <w:num w:numId="8" w16cid:durableId="264849325">
    <w:abstractNumId w:val="4"/>
  </w:num>
  <w:num w:numId="9" w16cid:durableId="1350789904">
    <w:abstractNumId w:val="16"/>
  </w:num>
  <w:num w:numId="10" w16cid:durableId="732971600">
    <w:abstractNumId w:val="3"/>
  </w:num>
  <w:num w:numId="11" w16cid:durableId="199368161">
    <w:abstractNumId w:val="2"/>
  </w:num>
  <w:num w:numId="12" w16cid:durableId="1653679184">
    <w:abstractNumId w:val="18"/>
  </w:num>
  <w:num w:numId="13" w16cid:durableId="823934065">
    <w:abstractNumId w:val="12"/>
  </w:num>
  <w:num w:numId="14" w16cid:durableId="916862404">
    <w:abstractNumId w:val="10"/>
  </w:num>
  <w:num w:numId="15" w16cid:durableId="1555040160">
    <w:abstractNumId w:val="11"/>
  </w:num>
  <w:num w:numId="16" w16cid:durableId="661201924">
    <w:abstractNumId w:val="5"/>
  </w:num>
  <w:num w:numId="17" w16cid:durableId="1836217424">
    <w:abstractNumId w:val="1"/>
  </w:num>
  <w:num w:numId="18" w16cid:durableId="487790362">
    <w:abstractNumId w:val="13"/>
  </w:num>
  <w:num w:numId="19" w16cid:durableId="2023237925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7EB5"/>
    <w:rsid w:val="0001307E"/>
    <w:rsid w:val="00026D2D"/>
    <w:rsid w:val="00026F84"/>
    <w:rsid w:val="0003028F"/>
    <w:rsid w:val="00031CDE"/>
    <w:rsid w:val="00032B87"/>
    <w:rsid w:val="00036CC7"/>
    <w:rsid w:val="0003778D"/>
    <w:rsid w:val="000406AF"/>
    <w:rsid w:val="00052AE1"/>
    <w:rsid w:val="00056BF1"/>
    <w:rsid w:val="0006117D"/>
    <w:rsid w:val="000613D6"/>
    <w:rsid w:val="0006327F"/>
    <w:rsid w:val="00065867"/>
    <w:rsid w:val="000671A1"/>
    <w:rsid w:val="00070A2E"/>
    <w:rsid w:val="00072092"/>
    <w:rsid w:val="00076C14"/>
    <w:rsid w:val="0007708A"/>
    <w:rsid w:val="00077CA5"/>
    <w:rsid w:val="0008207B"/>
    <w:rsid w:val="00090182"/>
    <w:rsid w:val="00090B48"/>
    <w:rsid w:val="00094D56"/>
    <w:rsid w:val="000A24ED"/>
    <w:rsid w:val="000A3251"/>
    <w:rsid w:val="000A62D4"/>
    <w:rsid w:val="000B0C74"/>
    <w:rsid w:val="000B1A7D"/>
    <w:rsid w:val="000B43F5"/>
    <w:rsid w:val="000B490F"/>
    <w:rsid w:val="000C0B12"/>
    <w:rsid w:val="000C26B7"/>
    <w:rsid w:val="000D10A5"/>
    <w:rsid w:val="000D18BB"/>
    <w:rsid w:val="000E40F2"/>
    <w:rsid w:val="000F4F02"/>
    <w:rsid w:val="000F5C75"/>
    <w:rsid w:val="000F6B79"/>
    <w:rsid w:val="000F6F0C"/>
    <w:rsid w:val="0010102D"/>
    <w:rsid w:val="001037DD"/>
    <w:rsid w:val="00105FDC"/>
    <w:rsid w:val="001070E1"/>
    <w:rsid w:val="00107C6F"/>
    <w:rsid w:val="00107E5B"/>
    <w:rsid w:val="00111423"/>
    <w:rsid w:val="00111ADC"/>
    <w:rsid w:val="00113CF8"/>
    <w:rsid w:val="00115D16"/>
    <w:rsid w:val="001166FD"/>
    <w:rsid w:val="001214BF"/>
    <w:rsid w:val="00123D6E"/>
    <w:rsid w:val="00124567"/>
    <w:rsid w:val="001248FB"/>
    <w:rsid w:val="001267E0"/>
    <w:rsid w:val="00131E4F"/>
    <w:rsid w:val="00132551"/>
    <w:rsid w:val="00142C69"/>
    <w:rsid w:val="00152AF1"/>
    <w:rsid w:val="001621D5"/>
    <w:rsid w:val="0016285E"/>
    <w:rsid w:val="00167866"/>
    <w:rsid w:val="00170754"/>
    <w:rsid w:val="00170B49"/>
    <w:rsid w:val="00172885"/>
    <w:rsid w:val="0017429E"/>
    <w:rsid w:val="00176171"/>
    <w:rsid w:val="00177218"/>
    <w:rsid w:val="001802B7"/>
    <w:rsid w:val="001842AD"/>
    <w:rsid w:val="0018549A"/>
    <w:rsid w:val="001942EE"/>
    <w:rsid w:val="001A0A37"/>
    <w:rsid w:val="001A6915"/>
    <w:rsid w:val="001A7A57"/>
    <w:rsid w:val="001B085E"/>
    <w:rsid w:val="001B471A"/>
    <w:rsid w:val="001C0A66"/>
    <w:rsid w:val="001C1C1D"/>
    <w:rsid w:val="001C1ECE"/>
    <w:rsid w:val="001C2556"/>
    <w:rsid w:val="001D2A28"/>
    <w:rsid w:val="001D392C"/>
    <w:rsid w:val="001E39C4"/>
    <w:rsid w:val="001E7A4C"/>
    <w:rsid w:val="001F6B54"/>
    <w:rsid w:val="0020126C"/>
    <w:rsid w:val="00202370"/>
    <w:rsid w:val="00202B35"/>
    <w:rsid w:val="0020524F"/>
    <w:rsid w:val="00205CDE"/>
    <w:rsid w:val="00205DCE"/>
    <w:rsid w:val="00206F23"/>
    <w:rsid w:val="00207CD5"/>
    <w:rsid w:val="0021427B"/>
    <w:rsid w:val="0021758C"/>
    <w:rsid w:val="002252D6"/>
    <w:rsid w:val="00225664"/>
    <w:rsid w:val="002268FB"/>
    <w:rsid w:val="002306DD"/>
    <w:rsid w:val="00232059"/>
    <w:rsid w:val="002323E3"/>
    <w:rsid w:val="00235BF8"/>
    <w:rsid w:val="002366D8"/>
    <w:rsid w:val="00237297"/>
    <w:rsid w:val="002437E3"/>
    <w:rsid w:val="0024512C"/>
    <w:rsid w:val="002454C5"/>
    <w:rsid w:val="00252D66"/>
    <w:rsid w:val="00254F85"/>
    <w:rsid w:val="00255A81"/>
    <w:rsid w:val="00257A61"/>
    <w:rsid w:val="00260D31"/>
    <w:rsid w:val="0026282B"/>
    <w:rsid w:val="00264494"/>
    <w:rsid w:val="00264938"/>
    <w:rsid w:val="00264B84"/>
    <w:rsid w:val="00265450"/>
    <w:rsid w:val="002675DB"/>
    <w:rsid w:val="002678D5"/>
    <w:rsid w:val="00270B0F"/>
    <w:rsid w:val="0027103D"/>
    <w:rsid w:val="002734C8"/>
    <w:rsid w:val="0028282E"/>
    <w:rsid w:val="002829F1"/>
    <w:rsid w:val="00286054"/>
    <w:rsid w:val="00286AD8"/>
    <w:rsid w:val="002871C0"/>
    <w:rsid w:val="002A0DA3"/>
    <w:rsid w:val="002A661B"/>
    <w:rsid w:val="002A6E2D"/>
    <w:rsid w:val="002B5A0E"/>
    <w:rsid w:val="002C0C83"/>
    <w:rsid w:val="002C516B"/>
    <w:rsid w:val="002C5347"/>
    <w:rsid w:val="002D0D80"/>
    <w:rsid w:val="002D13A9"/>
    <w:rsid w:val="002D3851"/>
    <w:rsid w:val="002D4890"/>
    <w:rsid w:val="002D541A"/>
    <w:rsid w:val="002D709E"/>
    <w:rsid w:val="002E1091"/>
    <w:rsid w:val="002E1470"/>
    <w:rsid w:val="002E3FF6"/>
    <w:rsid w:val="002F277F"/>
    <w:rsid w:val="002F2999"/>
    <w:rsid w:val="002F4865"/>
    <w:rsid w:val="002F6A3F"/>
    <w:rsid w:val="00302143"/>
    <w:rsid w:val="00303603"/>
    <w:rsid w:val="00307D26"/>
    <w:rsid w:val="0031008A"/>
    <w:rsid w:val="0031057C"/>
    <w:rsid w:val="00312C78"/>
    <w:rsid w:val="00312DB6"/>
    <w:rsid w:val="00314FF1"/>
    <w:rsid w:val="003170A7"/>
    <w:rsid w:val="003171E3"/>
    <w:rsid w:val="00317C65"/>
    <w:rsid w:val="003224A3"/>
    <w:rsid w:val="0033011F"/>
    <w:rsid w:val="00332D12"/>
    <w:rsid w:val="00334620"/>
    <w:rsid w:val="003363C7"/>
    <w:rsid w:val="003645DD"/>
    <w:rsid w:val="00366F6F"/>
    <w:rsid w:val="00373198"/>
    <w:rsid w:val="00374B05"/>
    <w:rsid w:val="00375898"/>
    <w:rsid w:val="0038354D"/>
    <w:rsid w:val="003837BA"/>
    <w:rsid w:val="00386C15"/>
    <w:rsid w:val="00386FE4"/>
    <w:rsid w:val="0039576C"/>
    <w:rsid w:val="00395D01"/>
    <w:rsid w:val="0039795F"/>
    <w:rsid w:val="003A1703"/>
    <w:rsid w:val="003A344D"/>
    <w:rsid w:val="003A3A56"/>
    <w:rsid w:val="003A45DA"/>
    <w:rsid w:val="003B2188"/>
    <w:rsid w:val="003B7B05"/>
    <w:rsid w:val="003C54DD"/>
    <w:rsid w:val="003C6E9A"/>
    <w:rsid w:val="003C6EDD"/>
    <w:rsid w:val="003D3BBA"/>
    <w:rsid w:val="003D583E"/>
    <w:rsid w:val="003D5E3E"/>
    <w:rsid w:val="003D72C4"/>
    <w:rsid w:val="003E00AA"/>
    <w:rsid w:val="003E2B83"/>
    <w:rsid w:val="003E3256"/>
    <w:rsid w:val="003E4AB2"/>
    <w:rsid w:val="003E7DD8"/>
    <w:rsid w:val="003F2A18"/>
    <w:rsid w:val="003F52BE"/>
    <w:rsid w:val="003F5E08"/>
    <w:rsid w:val="003F7D09"/>
    <w:rsid w:val="00400243"/>
    <w:rsid w:val="00400CE7"/>
    <w:rsid w:val="00410CCF"/>
    <w:rsid w:val="00416292"/>
    <w:rsid w:val="0041729A"/>
    <w:rsid w:val="00417F20"/>
    <w:rsid w:val="004215F4"/>
    <w:rsid w:val="00421B37"/>
    <w:rsid w:val="00422935"/>
    <w:rsid w:val="00424A72"/>
    <w:rsid w:val="00425CA1"/>
    <w:rsid w:val="004272C1"/>
    <w:rsid w:val="00430284"/>
    <w:rsid w:val="00431E16"/>
    <w:rsid w:val="00436F08"/>
    <w:rsid w:val="00440867"/>
    <w:rsid w:val="004447A8"/>
    <w:rsid w:val="00445651"/>
    <w:rsid w:val="004460FF"/>
    <w:rsid w:val="0045152D"/>
    <w:rsid w:val="00453B0F"/>
    <w:rsid w:val="004661C8"/>
    <w:rsid w:val="004663AC"/>
    <w:rsid w:val="004667A0"/>
    <w:rsid w:val="00473F79"/>
    <w:rsid w:val="00475F3C"/>
    <w:rsid w:val="00483A62"/>
    <w:rsid w:val="004865C4"/>
    <w:rsid w:val="00486D57"/>
    <w:rsid w:val="004876E3"/>
    <w:rsid w:val="00493BD1"/>
    <w:rsid w:val="004A039C"/>
    <w:rsid w:val="004A1A08"/>
    <w:rsid w:val="004A77A6"/>
    <w:rsid w:val="004B1DBD"/>
    <w:rsid w:val="004B24DA"/>
    <w:rsid w:val="004B4244"/>
    <w:rsid w:val="004C0A29"/>
    <w:rsid w:val="004D1732"/>
    <w:rsid w:val="004D4AB3"/>
    <w:rsid w:val="004D5E49"/>
    <w:rsid w:val="004E19D1"/>
    <w:rsid w:val="004E3416"/>
    <w:rsid w:val="004E60A7"/>
    <w:rsid w:val="004E7885"/>
    <w:rsid w:val="004F0CAC"/>
    <w:rsid w:val="004F32D1"/>
    <w:rsid w:val="004F4BC8"/>
    <w:rsid w:val="00500DC6"/>
    <w:rsid w:val="00512FAE"/>
    <w:rsid w:val="00513BAC"/>
    <w:rsid w:val="0051788F"/>
    <w:rsid w:val="00517A5E"/>
    <w:rsid w:val="0053208E"/>
    <w:rsid w:val="005366E0"/>
    <w:rsid w:val="00541C23"/>
    <w:rsid w:val="00543834"/>
    <w:rsid w:val="00554D78"/>
    <w:rsid w:val="005560D0"/>
    <w:rsid w:val="00556614"/>
    <w:rsid w:val="00565C18"/>
    <w:rsid w:val="005678AD"/>
    <w:rsid w:val="0057000E"/>
    <w:rsid w:val="005731A2"/>
    <w:rsid w:val="00575188"/>
    <w:rsid w:val="00577921"/>
    <w:rsid w:val="00577EF8"/>
    <w:rsid w:val="00581FCA"/>
    <w:rsid w:val="00583B09"/>
    <w:rsid w:val="0059108F"/>
    <w:rsid w:val="00597699"/>
    <w:rsid w:val="005A366A"/>
    <w:rsid w:val="005B15AD"/>
    <w:rsid w:val="005B1F69"/>
    <w:rsid w:val="005B54C9"/>
    <w:rsid w:val="005B716C"/>
    <w:rsid w:val="005C084D"/>
    <w:rsid w:val="005C2002"/>
    <w:rsid w:val="005C338C"/>
    <w:rsid w:val="005C49C4"/>
    <w:rsid w:val="005C4BEB"/>
    <w:rsid w:val="005D1801"/>
    <w:rsid w:val="005D1C08"/>
    <w:rsid w:val="005D7A96"/>
    <w:rsid w:val="005E0DDB"/>
    <w:rsid w:val="005E647B"/>
    <w:rsid w:val="005F3349"/>
    <w:rsid w:val="005F533F"/>
    <w:rsid w:val="005F7BD0"/>
    <w:rsid w:val="00601487"/>
    <w:rsid w:val="00601A68"/>
    <w:rsid w:val="00602909"/>
    <w:rsid w:val="0060499E"/>
    <w:rsid w:val="00607C37"/>
    <w:rsid w:val="006147BD"/>
    <w:rsid w:val="00617385"/>
    <w:rsid w:val="00632549"/>
    <w:rsid w:val="00632A4B"/>
    <w:rsid w:val="006346D8"/>
    <w:rsid w:val="00634C15"/>
    <w:rsid w:val="00636D6E"/>
    <w:rsid w:val="0064488F"/>
    <w:rsid w:val="00646C8E"/>
    <w:rsid w:val="00650ED3"/>
    <w:rsid w:val="0065198A"/>
    <w:rsid w:val="00652744"/>
    <w:rsid w:val="00654382"/>
    <w:rsid w:val="00655B49"/>
    <w:rsid w:val="0067276F"/>
    <w:rsid w:val="00682173"/>
    <w:rsid w:val="00682354"/>
    <w:rsid w:val="00682AA5"/>
    <w:rsid w:val="00685D20"/>
    <w:rsid w:val="0069405C"/>
    <w:rsid w:val="00696923"/>
    <w:rsid w:val="006B372B"/>
    <w:rsid w:val="006B3911"/>
    <w:rsid w:val="006B6C19"/>
    <w:rsid w:val="006B7797"/>
    <w:rsid w:val="006B7871"/>
    <w:rsid w:val="006C1474"/>
    <w:rsid w:val="006C39A9"/>
    <w:rsid w:val="006C3FDB"/>
    <w:rsid w:val="006C5C9C"/>
    <w:rsid w:val="006C7B59"/>
    <w:rsid w:val="006D065B"/>
    <w:rsid w:val="006D40DE"/>
    <w:rsid w:val="006D4DD9"/>
    <w:rsid w:val="006D5247"/>
    <w:rsid w:val="006D6BA3"/>
    <w:rsid w:val="006E38B5"/>
    <w:rsid w:val="006E48C1"/>
    <w:rsid w:val="006E7438"/>
    <w:rsid w:val="006F0184"/>
    <w:rsid w:val="006F0870"/>
    <w:rsid w:val="006F2C24"/>
    <w:rsid w:val="0070445F"/>
    <w:rsid w:val="007078C7"/>
    <w:rsid w:val="00707A5C"/>
    <w:rsid w:val="007106B5"/>
    <w:rsid w:val="007130C9"/>
    <w:rsid w:val="0071521F"/>
    <w:rsid w:val="00721450"/>
    <w:rsid w:val="007249FC"/>
    <w:rsid w:val="00726294"/>
    <w:rsid w:val="00726992"/>
    <w:rsid w:val="007306A8"/>
    <w:rsid w:val="007338E7"/>
    <w:rsid w:val="0073604D"/>
    <w:rsid w:val="00736B77"/>
    <w:rsid w:val="00744D56"/>
    <w:rsid w:val="00744FB3"/>
    <w:rsid w:val="007451D6"/>
    <w:rsid w:val="0074681E"/>
    <w:rsid w:val="00750406"/>
    <w:rsid w:val="00755486"/>
    <w:rsid w:val="00756145"/>
    <w:rsid w:val="00757F5E"/>
    <w:rsid w:val="00760052"/>
    <w:rsid w:val="007607D1"/>
    <w:rsid w:val="00760A62"/>
    <w:rsid w:val="00762210"/>
    <w:rsid w:val="00763055"/>
    <w:rsid w:val="00763E38"/>
    <w:rsid w:val="00766DC5"/>
    <w:rsid w:val="00772063"/>
    <w:rsid w:val="00774FEB"/>
    <w:rsid w:val="00786A4D"/>
    <w:rsid w:val="00786B9E"/>
    <w:rsid w:val="007909A3"/>
    <w:rsid w:val="00790B73"/>
    <w:rsid w:val="00792754"/>
    <w:rsid w:val="00796C8D"/>
    <w:rsid w:val="00797D52"/>
    <w:rsid w:val="007A1D21"/>
    <w:rsid w:val="007A6013"/>
    <w:rsid w:val="007A64FF"/>
    <w:rsid w:val="007B1EDE"/>
    <w:rsid w:val="007B4556"/>
    <w:rsid w:val="007B752B"/>
    <w:rsid w:val="007B75A5"/>
    <w:rsid w:val="007C16E6"/>
    <w:rsid w:val="007C2D4D"/>
    <w:rsid w:val="007C3987"/>
    <w:rsid w:val="007C6D47"/>
    <w:rsid w:val="007D1E6E"/>
    <w:rsid w:val="007D3382"/>
    <w:rsid w:val="007D4761"/>
    <w:rsid w:val="007D72D9"/>
    <w:rsid w:val="007E63D6"/>
    <w:rsid w:val="007E6693"/>
    <w:rsid w:val="007F2679"/>
    <w:rsid w:val="007F4778"/>
    <w:rsid w:val="007F4960"/>
    <w:rsid w:val="007F5426"/>
    <w:rsid w:val="0080270D"/>
    <w:rsid w:val="008041CE"/>
    <w:rsid w:val="00804BED"/>
    <w:rsid w:val="008065E9"/>
    <w:rsid w:val="00807368"/>
    <w:rsid w:val="0081074F"/>
    <w:rsid w:val="008127E8"/>
    <w:rsid w:val="008173FE"/>
    <w:rsid w:val="00820E8A"/>
    <w:rsid w:val="00821281"/>
    <w:rsid w:val="00822459"/>
    <w:rsid w:val="00824F55"/>
    <w:rsid w:val="00825FFE"/>
    <w:rsid w:val="008275B0"/>
    <w:rsid w:val="00832A73"/>
    <w:rsid w:val="00833869"/>
    <w:rsid w:val="0083523A"/>
    <w:rsid w:val="00841DA7"/>
    <w:rsid w:val="00842EA1"/>
    <w:rsid w:val="00846C4F"/>
    <w:rsid w:val="00846DE9"/>
    <w:rsid w:val="008561F7"/>
    <w:rsid w:val="00856846"/>
    <w:rsid w:val="00863D37"/>
    <w:rsid w:val="00864001"/>
    <w:rsid w:val="00870197"/>
    <w:rsid w:val="00871B20"/>
    <w:rsid w:val="00873257"/>
    <w:rsid w:val="008733BD"/>
    <w:rsid w:val="00875E1C"/>
    <w:rsid w:val="00876801"/>
    <w:rsid w:val="00880520"/>
    <w:rsid w:val="00884D3D"/>
    <w:rsid w:val="0089071B"/>
    <w:rsid w:val="00893CE7"/>
    <w:rsid w:val="00896D7F"/>
    <w:rsid w:val="008A17D3"/>
    <w:rsid w:val="008A246C"/>
    <w:rsid w:val="008A29F1"/>
    <w:rsid w:val="008A3803"/>
    <w:rsid w:val="008A6DCB"/>
    <w:rsid w:val="008A77B4"/>
    <w:rsid w:val="008B021E"/>
    <w:rsid w:val="008B1907"/>
    <w:rsid w:val="008B5EB3"/>
    <w:rsid w:val="008B7B69"/>
    <w:rsid w:val="008C0B4A"/>
    <w:rsid w:val="008C0FB5"/>
    <w:rsid w:val="008C4CFD"/>
    <w:rsid w:val="008D1994"/>
    <w:rsid w:val="008D1CEE"/>
    <w:rsid w:val="008D3DBE"/>
    <w:rsid w:val="008D5CF1"/>
    <w:rsid w:val="008D65DB"/>
    <w:rsid w:val="008E7D7F"/>
    <w:rsid w:val="00903796"/>
    <w:rsid w:val="00920B52"/>
    <w:rsid w:val="009213F3"/>
    <w:rsid w:val="00925039"/>
    <w:rsid w:val="0092785A"/>
    <w:rsid w:val="0093054E"/>
    <w:rsid w:val="00930D63"/>
    <w:rsid w:val="009314BF"/>
    <w:rsid w:val="00946D2A"/>
    <w:rsid w:val="00947DAC"/>
    <w:rsid w:val="00952693"/>
    <w:rsid w:val="0095305E"/>
    <w:rsid w:val="009536CC"/>
    <w:rsid w:val="00953891"/>
    <w:rsid w:val="00954A85"/>
    <w:rsid w:val="00956CF3"/>
    <w:rsid w:val="009571F5"/>
    <w:rsid w:val="00960EDA"/>
    <w:rsid w:val="0097488B"/>
    <w:rsid w:val="0097592A"/>
    <w:rsid w:val="0098645F"/>
    <w:rsid w:val="00987A60"/>
    <w:rsid w:val="009942FB"/>
    <w:rsid w:val="00995242"/>
    <w:rsid w:val="009A58BE"/>
    <w:rsid w:val="009A599E"/>
    <w:rsid w:val="009A5D87"/>
    <w:rsid w:val="009B0084"/>
    <w:rsid w:val="009B1CB8"/>
    <w:rsid w:val="009B631A"/>
    <w:rsid w:val="009B6C3E"/>
    <w:rsid w:val="009B7760"/>
    <w:rsid w:val="009C051C"/>
    <w:rsid w:val="009C29EC"/>
    <w:rsid w:val="009C796B"/>
    <w:rsid w:val="009D141C"/>
    <w:rsid w:val="009D2CEE"/>
    <w:rsid w:val="009D3CA9"/>
    <w:rsid w:val="009E1B6C"/>
    <w:rsid w:val="009E266A"/>
    <w:rsid w:val="009E34E8"/>
    <w:rsid w:val="009E4F74"/>
    <w:rsid w:val="009E500D"/>
    <w:rsid w:val="009F1169"/>
    <w:rsid w:val="009F3B93"/>
    <w:rsid w:val="009F487B"/>
    <w:rsid w:val="009F5CAB"/>
    <w:rsid w:val="00A01B56"/>
    <w:rsid w:val="00A12695"/>
    <w:rsid w:val="00A12A35"/>
    <w:rsid w:val="00A13CF9"/>
    <w:rsid w:val="00A14844"/>
    <w:rsid w:val="00A1735A"/>
    <w:rsid w:val="00A209EA"/>
    <w:rsid w:val="00A2367E"/>
    <w:rsid w:val="00A24289"/>
    <w:rsid w:val="00A367C5"/>
    <w:rsid w:val="00A36C87"/>
    <w:rsid w:val="00A40B6D"/>
    <w:rsid w:val="00A40E6A"/>
    <w:rsid w:val="00A5165C"/>
    <w:rsid w:val="00A545EA"/>
    <w:rsid w:val="00A5623F"/>
    <w:rsid w:val="00A57771"/>
    <w:rsid w:val="00A57F83"/>
    <w:rsid w:val="00A6268F"/>
    <w:rsid w:val="00A63B48"/>
    <w:rsid w:val="00A65AA4"/>
    <w:rsid w:val="00A70ED4"/>
    <w:rsid w:val="00A7213E"/>
    <w:rsid w:val="00A7305D"/>
    <w:rsid w:val="00A76BBE"/>
    <w:rsid w:val="00A80E6B"/>
    <w:rsid w:val="00A83478"/>
    <w:rsid w:val="00A83D37"/>
    <w:rsid w:val="00A85CD9"/>
    <w:rsid w:val="00A87416"/>
    <w:rsid w:val="00A95FAC"/>
    <w:rsid w:val="00AB114B"/>
    <w:rsid w:val="00AB12C3"/>
    <w:rsid w:val="00AB4CE6"/>
    <w:rsid w:val="00AB5C44"/>
    <w:rsid w:val="00AC0EC1"/>
    <w:rsid w:val="00AC594C"/>
    <w:rsid w:val="00AC7832"/>
    <w:rsid w:val="00AD14FD"/>
    <w:rsid w:val="00AD2129"/>
    <w:rsid w:val="00AD33AC"/>
    <w:rsid w:val="00AD6DF3"/>
    <w:rsid w:val="00AE2ED1"/>
    <w:rsid w:val="00AE7610"/>
    <w:rsid w:val="00AF0025"/>
    <w:rsid w:val="00AF10EB"/>
    <w:rsid w:val="00AF5716"/>
    <w:rsid w:val="00AF68CA"/>
    <w:rsid w:val="00AF785B"/>
    <w:rsid w:val="00AF7D51"/>
    <w:rsid w:val="00B00945"/>
    <w:rsid w:val="00B0194D"/>
    <w:rsid w:val="00B0578E"/>
    <w:rsid w:val="00B06853"/>
    <w:rsid w:val="00B10156"/>
    <w:rsid w:val="00B11FC2"/>
    <w:rsid w:val="00B151C8"/>
    <w:rsid w:val="00B16624"/>
    <w:rsid w:val="00B20080"/>
    <w:rsid w:val="00B223C3"/>
    <w:rsid w:val="00B2336D"/>
    <w:rsid w:val="00B2378F"/>
    <w:rsid w:val="00B23CBA"/>
    <w:rsid w:val="00B251E5"/>
    <w:rsid w:val="00B30B25"/>
    <w:rsid w:val="00B3162B"/>
    <w:rsid w:val="00B33433"/>
    <w:rsid w:val="00B346A1"/>
    <w:rsid w:val="00B3622C"/>
    <w:rsid w:val="00B363CA"/>
    <w:rsid w:val="00B43082"/>
    <w:rsid w:val="00B45380"/>
    <w:rsid w:val="00B47B89"/>
    <w:rsid w:val="00B513E1"/>
    <w:rsid w:val="00B52C51"/>
    <w:rsid w:val="00B52DC9"/>
    <w:rsid w:val="00B54CA2"/>
    <w:rsid w:val="00B56348"/>
    <w:rsid w:val="00B56813"/>
    <w:rsid w:val="00B61612"/>
    <w:rsid w:val="00B6557E"/>
    <w:rsid w:val="00B70464"/>
    <w:rsid w:val="00B70F20"/>
    <w:rsid w:val="00B73A34"/>
    <w:rsid w:val="00B73F6D"/>
    <w:rsid w:val="00B75D11"/>
    <w:rsid w:val="00B772D7"/>
    <w:rsid w:val="00B850A4"/>
    <w:rsid w:val="00B86004"/>
    <w:rsid w:val="00B9283C"/>
    <w:rsid w:val="00B92C45"/>
    <w:rsid w:val="00B9342F"/>
    <w:rsid w:val="00B940B1"/>
    <w:rsid w:val="00B9470E"/>
    <w:rsid w:val="00B94B3C"/>
    <w:rsid w:val="00B96122"/>
    <w:rsid w:val="00B969E3"/>
    <w:rsid w:val="00BA0C83"/>
    <w:rsid w:val="00BA32BD"/>
    <w:rsid w:val="00BA334D"/>
    <w:rsid w:val="00BA3471"/>
    <w:rsid w:val="00BA661B"/>
    <w:rsid w:val="00BB0A13"/>
    <w:rsid w:val="00BB6B47"/>
    <w:rsid w:val="00BC7D2C"/>
    <w:rsid w:val="00BD12B7"/>
    <w:rsid w:val="00BD16A8"/>
    <w:rsid w:val="00BD1882"/>
    <w:rsid w:val="00BD297D"/>
    <w:rsid w:val="00BE1A08"/>
    <w:rsid w:val="00BE40B7"/>
    <w:rsid w:val="00BE709D"/>
    <w:rsid w:val="00C006A2"/>
    <w:rsid w:val="00C01C0F"/>
    <w:rsid w:val="00C22B39"/>
    <w:rsid w:val="00C2338F"/>
    <w:rsid w:val="00C23D6F"/>
    <w:rsid w:val="00C3425A"/>
    <w:rsid w:val="00C35120"/>
    <w:rsid w:val="00C35305"/>
    <w:rsid w:val="00C410C9"/>
    <w:rsid w:val="00C41629"/>
    <w:rsid w:val="00C442F4"/>
    <w:rsid w:val="00C50199"/>
    <w:rsid w:val="00C541DA"/>
    <w:rsid w:val="00C54504"/>
    <w:rsid w:val="00C62C1D"/>
    <w:rsid w:val="00C63BD5"/>
    <w:rsid w:val="00C6477D"/>
    <w:rsid w:val="00C65DCE"/>
    <w:rsid w:val="00C70A91"/>
    <w:rsid w:val="00C71B79"/>
    <w:rsid w:val="00C80614"/>
    <w:rsid w:val="00C818D3"/>
    <w:rsid w:val="00C87DA5"/>
    <w:rsid w:val="00C910CC"/>
    <w:rsid w:val="00C91F81"/>
    <w:rsid w:val="00C95106"/>
    <w:rsid w:val="00CA43F1"/>
    <w:rsid w:val="00CB563C"/>
    <w:rsid w:val="00CC039A"/>
    <w:rsid w:val="00CC5F32"/>
    <w:rsid w:val="00CC70DA"/>
    <w:rsid w:val="00CC7572"/>
    <w:rsid w:val="00CD3E0B"/>
    <w:rsid w:val="00CD4912"/>
    <w:rsid w:val="00CD4934"/>
    <w:rsid w:val="00CD64C6"/>
    <w:rsid w:val="00CD6E5F"/>
    <w:rsid w:val="00CE02F3"/>
    <w:rsid w:val="00CF0C2A"/>
    <w:rsid w:val="00CF3DD0"/>
    <w:rsid w:val="00CF475B"/>
    <w:rsid w:val="00D01E34"/>
    <w:rsid w:val="00D0446C"/>
    <w:rsid w:val="00D05B6B"/>
    <w:rsid w:val="00D06FF9"/>
    <w:rsid w:val="00D1004A"/>
    <w:rsid w:val="00D10FCC"/>
    <w:rsid w:val="00D13D3C"/>
    <w:rsid w:val="00D16FBE"/>
    <w:rsid w:val="00D179E8"/>
    <w:rsid w:val="00D26AC9"/>
    <w:rsid w:val="00D27699"/>
    <w:rsid w:val="00D43EE2"/>
    <w:rsid w:val="00D5018B"/>
    <w:rsid w:val="00D51D76"/>
    <w:rsid w:val="00D578AB"/>
    <w:rsid w:val="00D628F0"/>
    <w:rsid w:val="00D655AC"/>
    <w:rsid w:val="00D65C05"/>
    <w:rsid w:val="00D71444"/>
    <w:rsid w:val="00D7197A"/>
    <w:rsid w:val="00D741BB"/>
    <w:rsid w:val="00D75950"/>
    <w:rsid w:val="00D75E64"/>
    <w:rsid w:val="00D800B6"/>
    <w:rsid w:val="00D8107A"/>
    <w:rsid w:val="00D825EA"/>
    <w:rsid w:val="00D83879"/>
    <w:rsid w:val="00D847C0"/>
    <w:rsid w:val="00D87DD4"/>
    <w:rsid w:val="00D91F08"/>
    <w:rsid w:val="00D93DD4"/>
    <w:rsid w:val="00D949A7"/>
    <w:rsid w:val="00DA2BB6"/>
    <w:rsid w:val="00DA4D8E"/>
    <w:rsid w:val="00DA6891"/>
    <w:rsid w:val="00DA6A49"/>
    <w:rsid w:val="00DA6CE0"/>
    <w:rsid w:val="00DB3924"/>
    <w:rsid w:val="00DB556A"/>
    <w:rsid w:val="00DB5ADB"/>
    <w:rsid w:val="00DC16BB"/>
    <w:rsid w:val="00DC19E6"/>
    <w:rsid w:val="00DE26B2"/>
    <w:rsid w:val="00DE7B6E"/>
    <w:rsid w:val="00DF3EF5"/>
    <w:rsid w:val="00E043C6"/>
    <w:rsid w:val="00E055CB"/>
    <w:rsid w:val="00E0679E"/>
    <w:rsid w:val="00E178BC"/>
    <w:rsid w:val="00E22DA2"/>
    <w:rsid w:val="00E2610A"/>
    <w:rsid w:val="00E30EF4"/>
    <w:rsid w:val="00E32B58"/>
    <w:rsid w:val="00E3361A"/>
    <w:rsid w:val="00E3635C"/>
    <w:rsid w:val="00E44BE8"/>
    <w:rsid w:val="00E4737F"/>
    <w:rsid w:val="00E50D26"/>
    <w:rsid w:val="00E5205F"/>
    <w:rsid w:val="00E537A4"/>
    <w:rsid w:val="00E602A2"/>
    <w:rsid w:val="00E60587"/>
    <w:rsid w:val="00E62074"/>
    <w:rsid w:val="00E64AAB"/>
    <w:rsid w:val="00E71C4B"/>
    <w:rsid w:val="00E73055"/>
    <w:rsid w:val="00E73F87"/>
    <w:rsid w:val="00E744D5"/>
    <w:rsid w:val="00E76AB5"/>
    <w:rsid w:val="00E9174B"/>
    <w:rsid w:val="00E94733"/>
    <w:rsid w:val="00EA4F62"/>
    <w:rsid w:val="00EA6F63"/>
    <w:rsid w:val="00EA712F"/>
    <w:rsid w:val="00EB25CB"/>
    <w:rsid w:val="00EB46C9"/>
    <w:rsid w:val="00EC470C"/>
    <w:rsid w:val="00EC660D"/>
    <w:rsid w:val="00ED6CC5"/>
    <w:rsid w:val="00EE22E6"/>
    <w:rsid w:val="00EE3AC1"/>
    <w:rsid w:val="00EF0B3B"/>
    <w:rsid w:val="00EF2EF2"/>
    <w:rsid w:val="00EF5065"/>
    <w:rsid w:val="00EF5F5B"/>
    <w:rsid w:val="00EF6D80"/>
    <w:rsid w:val="00F023A2"/>
    <w:rsid w:val="00F03206"/>
    <w:rsid w:val="00F07073"/>
    <w:rsid w:val="00F12D0B"/>
    <w:rsid w:val="00F13458"/>
    <w:rsid w:val="00F158DB"/>
    <w:rsid w:val="00F17CFA"/>
    <w:rsid w:val="00F23D41"/>
    <w:rsid w:val="00F24CD1"/>
    <w:rsid w:val="00F25E59"/>
    <w:rsid w:val="00F33050"/>
    <w:rsid w:val="00F33324"/>
    <w:rsid w:val="00F3551E"/>
    <w:rsid w:val="00F36057"/>
    <w:rsid w:val="00F36AC2"/>
    <w:rsid w:val="00F406E5"/>
    <w:rsid w:val="00F428CD"/>
    <w:rsid w:val="00F479F2"/>
    <w:rsid w:val="00F5159F"/>
    <w:rsid w:val="00F5375C"/>
    <w:rsid w:val="00F5512F"/>
    <w:rsid w:val="00F5574B"/>
    <w:rsid w:val="00F624C5"/>
    <w:rsid w:val="00F644A5"/>
    <w:rsid w:val="00F64F57"/>
    <w:rsid w:val="00F73234"/>
    <w:rsid w:val="00F752DB"/>
    <w:rsid w:val="00F76E6C"/>
    <w:rsid w:val="00F7758E"/>
    <w:rsid w:val="00F81836"/>
    <w:rsid w:val="00F86525"/>
    <w:rsid w:val="00F90E96"/>
    <w:rsid w:val="00F91C12"/>
    <w:rsid w:val="00F95C93"/>
    <w:rsid w:val="00F979BC"/>
    <w:rsid w:val="00FB02EC"/>
    <w:rsid w:val="00FB03FD"/>
    <w:rsid w:val="00FB0C20"/>
    <w:rsid w:val="00FB1448"/>
    <w:rsid w:val="00FB5693"/>
    <w:rsid w:val="00FB7E21"/>
    <w:rsid w:val="00FC0DAC"/>
    <w:rsid w:val="00FE0AC3"/>
    <w:rsid w:val="00FE1EED"/>
    <w:rsid w:val="00FE4CCA"/>
    <w:rsid w:val="00FF3372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png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header" Target="header1.xml"/><Relationship Id="rId16" Type="http://schemas.openxmlformats.org/officeDocument/2006/relationships/oleObject" Target="embeddings/oleObject3.bin"/><Relationship Id="rId11" Type="http://schemas.openxmlformats.org/officeDocument/2006/relationships/image" Target="media/image4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4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2.bin"/><Relationship Id="rId22" Type="http://schemas.openxmlformats.org/officeDocument/2006/relationships/image" Target="media/image9.png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image" Target="media/image16.png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png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png"/><Relationship Id="rId81" Type="http://schemas.openxmlformats.org/officeDocument/2006/relationships/oleObject" Target="embeddings/oleObject37.bin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4</TotalTime>
  <Pages>12</Pages>
  <Words>510</Words>
  <Characters>291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70</cp:revision>
  <cp:lastPrinted>2023-02-13T00:02:00Z</cp:lastPrinted>
  <dcterms:created xsi:type="dcterms:W3CDTF">2024-02-22T05:49:00Z</dcterms:created>
  <dcterms:modified xsi:type="dcterms:W3CDTF">2024-03-12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